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charts/chart1.xml" ContentType="application/vnd.openxmlformats-officedocument.drawingml.chart+xml"/>
  <Override PartName="/ppt/tags/tag7.xml" ContentType="application/vnd.openxmlformats-officedocument.presentationml.tag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9" r:id="rId3"/>
    <p:sldId id="310" r:id="rId4"/>
    <p:sldId id="311" r:id="rId5"/>
    <p:sldId id="313" r:id="rId6"/>
    <p:sldId id="266" r:id="rId7"/>
    <p:sldId id="267" r:id="rId8"/>
    <p:sldId id="268" r:id="rId9"/>
    <p:sldId id="269" r:id="rId10"/>
    <p:sldId id="270" r:id="rId11"/>
    <p:sldId id="271" r:id="rId12"/>
    <p:sldId id="278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4ABC6A6-353D-49D3-A41B-C461FD99C609}" v="13" dt="2021-10-07T03:10:23.91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anveer Ahmed" userId="c20aecf3-b1d0-4f36-ab14-6c5f325ab901" providerId="ADAL" clId="{D4ABC6A6-353D-49D3-A41B-C461FD99C609}"/>
    <pc:docChg chg="undo custSel addSld delSld modSld sldOrd">
      <pc:chgData name="Tanveer Ahmed" userId="c20aecf3-b1d0-4f36-ab14-6c5f325ab901" providerId="ADAL" clId="{D4ABC6A6-353D-49D3-A41B-C461FD99C609}" dt="2021-10-07T03:11:42.858" v="151" actId="47"/>
      <pc:docMkLst>
        <pc:docMk/>
      </pc:docMkLst>
      <pc:sldChg chg="addSp delSp modSp mod setBg addAnim delAnim setClrOvrMap">
        <pc:chgData name="Tanveer Ahmed" userId="c20aecf3-b1d0-4f36-ab14-6c5f325ab901" providerId="ADAL" clId="{D4ABC6A6-353D-49D3-A41B-C461FD99C609}" dt="2021-10-07T02:54:41.560" v="66"/>
        <pc:sldMkLst>
          <pc:docMk/>
          <pc:sldMk cId="2167131709" sldId="256"/>
        </pc:sldMkLst>
        <pc:spChg chg="mod">
          <ac:chgData name="Tanveer Ahmed" userId="c20aecf3-b1d0-4f36-ab14-6c5f325ab901" providerId="ADAL" clId="{D4ABC6A6-353D-49D3-A41B-C461FD99C609}" dt="2021-10-07T02:54:41.560" v="64" actId="26606"/>
          <ac:spMkLst>
            <pc:docMk/>
            <pc:sldMk cId="2167131709" sldId="256"/>
            <ac:spMk id="2" creationId="{355BC9C6-C799-45D6-91AF-E6448D207819}"/>
          </ac:spMkLst>
        </pc:spChg>
        <pc:spChg chg="mod">
          <ac:chgData name="Tanveer Ahmed" userId="c20aecf3-b1d0-4f36-ab14-6c5f325ab901" providerId="ADAL" clId="{D4ABC6A6-353D-49D3-A41B-C461FD99C609}" dt="2021-10-07T02:54:41.560" v="64" actId="26606"/>
          <ac:spMkLst>
            <pc:docMk/>
            <pc:sldMk cId="2167131709" sldId="256"/>
            <ac:spMk id="3" creationId="{3F88D3D2-6A7E-40A3-A415-5E11301E6ADB}"/>
          </ac:spMkLst>
        </pc:spChg>
        <pc:spChg chg="add del">
          <ac:chgData name="Tanveer Ahmed" userId="c20aecf3-b1d0-4f36-ab14-6c5f325ab901" providerId="ADAL" clId="{D4ABC6A6-353D-49D3-A41B-C461FD99C609}" dt="2021-10-07T02:54:41.544" v="63" actId="26606"/>
          <ac:spMkLst>
            <pc:docMk/>
            <pc:sldMk cId="2167131709" sldId="256"/>
            <ac:spMk id="9" creationId="{71B2258F-86CA-4D4D-8270-BC05FCDEBFB3}"/>
          </ac:spMkLst>
        </pc:spChg>
        <pc:spChg chg="add">
          <ac:chgData name="Tanveer Ahmed" userId="c20aecf3-b1d0-4f36-ab14-6c5f325ab901" providerId="ADAL" clId="{D4ABC6A6-353D-49D3-A41B-C461FD99C609}" dt="2021-10-07T02:54:41.560" v="64" actId="26606"/>
          <ac:spMkLst>
            <pc:docMk/>
            <pc:sldMk cId="2167131709" sldId="256"/>
            <ac:spMk id="11" creationId="{71B2258F-86CA-4D4D-8270-BC05FCDEBFB3}"/>
          </ac:spMkLst>
        </pc:spChg>
        <pc:picChg chg="add del">
          <ac:chgData name="Tanveer Ahmed" userId="c20aecf3-b1d0-4f36-ab14-6c5f325ab901" providerId="ADAL" clId="{D4ABC6A6-353D-49D3-A41B-C461FD99C609}" dt="2021-10-07T02:54:41.544" v="63" actId="26606"/>
          <ac:picMkLst>
            <pc:docMk/>
            <pc:sldMk cId="2167131709" sldId="256"/>
            <ac:picMk id="5" creationId="{7457525D-2183-4D49-BBE9-7B208923ECE7}"/>
          </ac:picMkLst>
        </pc:picChg>
        <pc:picChg chg="add">
          <ac:chgData name="Tanveer Ahmed" userId="c20aecf3-b1d0-4f36-ab14-6c5f325ab901" providerId="ADAL" clId="{D4ABC6A6-353D-49D3-A41B-C461FD99C609}" dt="2021-10-07T02:54:41.560" v="64" actId="26606"/>
          <ac:picMkLst>
            <pc:docMk/>
            <pc:sldMk cId="2167131709" sldId="256"/>
            <ac:picMk id="12" creationId="{768BD98C-A285-411A-81CF-DD1DD7BF8372}"/>
          </ac:picMkLst>
        </pc:picChg>
      </pc:sldChg>
      <pc:sldChg chg="delSp modSp add del mod">
        <pc:chgData name="Tanveer Ahmed" userId="c20aecf3-b1d0-4f36-ab14-6c5f325ab901" providerId="ADAL" clId="{D4ABC6A6-353D-49D3-A41B-C461FD99C609}" dt="2021-10-07T03:01:37.180" v="83" actId="47"/>
        <pc:sldMkLst>
          <pc:docMk/>
          <pc:sldMk cId="2826794772" sldId="257"/>
        </pc:sldMkLst>
        <pc:spChg chg="mod">
          <ac:chgData name="Tanveer Ahmed" userId="c20aecf3-b1d0-4f36-ab14-6c5f325ab901" providerId="ADAL" clId="{D4ABC6A6-353D-49D3-A41B-C461FD99C609}" dt="2021-10-07T03:01:08.517" v="73" actId="368"/>
          <ac:spMkLst>
            <pc:docMk/>
            <pc:sldMk cId="2826794772" sldId="257"/>
            <ac:spMk id="20482" creationId="{00000000-0000-0000-0000-000000000000}"/>
          </ac:spMkLst>
        </pc:spChg>
        <pc:spChg chg="mod">
          <ac:chgData name="Tanveer Ahmed" userId="c20aecf3-b1d0-4f36-ab14-6c5f325ab901" providerId="ADAL" clId="{D4ABC6A6-353D-49D3-A41B-C461FD99C609}" dt="2021-10-07T03:01:01.983" v="71" actId="14100"/>
          <ac:spMkLst>
            <pc:docMk/>
            <pc:sldMk cId="2826794772" sldId="257"/>
            <ac:spMk id="20483" creationId="{00000000-0000-0000-0000-000000000000}"/>
          </ac:spMkLst>
        </pc:spChg>
        <pc:spChg chg="del">
          <ac:chgData name="Tanveer Ahmed" userId="c20aecf3-b1d0-4f36-ab14-6c5f325ab901" providerId="ADAL" clId="{D4ABC6A6-353D-49D3-A41B-C461FD99C609}" dt="2021-10-07T03:00:53.560" v="68" actId="478"/>
          <ac:spMkLst>
            <pc:docMk/>
            <pc:sldMk cId="2826794772" sldId="257"/>
            <ac:spMk id="20484" creationId="{00000000-0000-0000-0000-000000000000}"/>
          </ac:spMkLst>
        </pc:spChg>
        <pc:spChg chg="del">
          <ac:chgData name="Tanveer Ahmed" userId="c20aecf3-b1d0-4f36-ab14-6c5f325ab901" providerId="ADAL" clId="{D4ABC6A6-353D-49D3-A41B-C461FD99C609}" dt="2021-10-07T03:00:55.619" v="69" actId="478"/>
          <ac:spMkLst>
            <pc:docMk/>
            <pc:sldMk cId="2826794772" sldId="257"/>
            <ac:spMk id="20485" creationId="{00000000-0000-0000-0000-000000000000}"/>
          </ac:spMkLst>
        </pc:spChg>
      </pc:sldChg>
      <pc:sldChg chg="delSp modSp add mod">
        <pc:chgData name="Tanveer Ahmed" userId="c20aecf3-b1d0-4f36-ab14-6c5f325ab901" providerId="ADAL" clId="{D4ABC6A6-353D-49D3-A41B-C461FD99C609}" dt="2021-10-07T03:02:46.780" v="88" actId="478"/>
        <pc:sldMkLst>
          <pc:docMk/>
          <pc:sldMk cId="2914466131" sldId="266"/>
        </pc:sldMkLst>
        <pc:spChg chg="mod">
          <ac:chgData name="Tanveer Ahmed" userId="c20aecf3-b1d0-4f36-ab14-6c5f325ab901" providerId="ADAL" clId="{D4ABC6A6-353D-49D3-A41B-C461FD99C609}" dt="2021-10-07T03:02:40.169" v="86" actId="27636"/>
          <ac:spMkLst>
            <pc:docMk/>
            <pc:sldMk cId="2914466131" sldId="266"/>
            <ac:spMk id="29698" creationId="{00000000-0000-0000-0000-000000000000}"/>
          </ac:spMkLst>
        </pc:spChg>
        <pc:spChg chg="del">
          <ac:chgData name="Tanveer Ahmed" userId="c20aecf3-b1d0-4f36-ab14-6c5f325ab901" providerId="ADAL" clId="{D4ABC6A6-353D-49D3-A41B-C461FD99C609}" dt="2021-10-07T03:02:46.780" v="88" actId="478"/>
          <ac:spMkLst>
            <pc:docMk/>
            <pc:sldMk cId="2914466131" sldId="266"/>
            <ac:spMk id="29702" creationId="{00000000-0000-0000-0000-000000000000}"/>
          </ac:spMkLst>
        </pc:spChg>
      </pc:sldChg>
      <pc:sldChg chg="delSp modSp add mod">
        <pc:chgData name="Tanveer Ahmed" userId="c20aecf3-b1d0-4f36-ab14-6c5f325ab901" providerId="ADAL" clId="{D4ABC6A6-353D-49D3-A41B-C461FD99C609}" dt="2021-10-07T03:03:15.416" v="89" actId="478"/>
        <pc:sldMkLst>
          <pc:docMk/>
          <pc:sldMk cId="1631745298" sldId="267"/>
        </pc:sldMkLst>
        <pc:spChg chg="mod">
          <ac:chgData name="Tanveer Ahmed" userId="c20aecf3-b1d0-4f36-ab14-6c5f325ab901" providerId="ADAL" clId="{D4ABC6A6-353D-49D3-A41B-C461FD99C609}" dt="2021-10-07T03:02:40.186" v="87" actId="27636"/>
          <ac:spMkLst>
            <pc:docMk/>
            <pc:sldMk cId="1631745298" sldId="267"/>
            <ac:spMk id="30722" creationId="{00000000-0000-0000-0000-000000000000}"/>
          </ac:spMkLst>
        </pc:spChg>
        <pc:graphicFrameChg chg="del">
          <ac:chgData name="Tanveer Ahmed" userId="c20aecf3-b1d0-4f36-ab14-6c5f325ab901" providerId="ADAL" clId="{D4ABC6A6-353D-49D3-A41B-C461FD99C609}" dt="2021-10-07T03:03:15.416" v="89" actId="478"/>
          <ac:graphicFrameMkLst>
            <pc:docMk/>
            <pc:sldMk cId="1631745298" sldId="267"/>
            <ac:graphicFrameMk id="30723" creationId="{00000000-0000-0000-0000-000000000000}"/>
          </ac:graphicFrameMkLst>
        </pc:graphicFrameChg>
      </pc:sldChg>
      <pc:sldChg chg="add">
        <pc:chgData name="Tanveer Ahmed" userId="c20aecf3-b1d0-4f36-ab14-6c5f325ab901" providerId="ADAL" clId="{D4ABC6A6-353D-49D3-A41B-C461FD99C609}" dt="2021-10-07T03:02:40.115" v="85"/>
        <pc:sldMkLst>
          <pc:docMk/>
          <pc:sldMk cId="2476143782" sldId="268"/>
        </pc:sldMkLst>
      </pc:sldChg>
      <pc:sldChg chg="delSp add modAnim">
        <pc:chgData name="Tanveer Ahmed" userId="c20aecf3-b1d0-4f36-ab14-6c5f325ab901" providerId="ADAL" clId="{D4ABC6A6-353D-49D3-A41B-C461FD99C609}" dt="2021-10-07T03:05:51.944" v="104" actId="478"/>
        <pc:sldMkLst>
          <pc:docMk/>
          <pc:sldMk cId="3711130320" sldId="269"/>
        </pc:sldMkLst>
        <pc:picChg chg="del">
          <ac:chgData name="Tanveer Ahmed" userId="c20aecf3-b1d0-4f36-ab14-6c5f325ab901" providerId="ADAL" clId="{D4ABC6A6-353D-49D3-A41B-C461FD99C609}" dt="2021-10-07T03:05:51.944" v="104" actId="478"/>
          <ac:picMkLst>
            <pc:docMk/>
            <pc:sldMk cId="3711130320" sldId="269"/>
            <ac:picMk id="51234" creationId="{00000000-0000-0000-0000-000000000000}"/>
          </ac:picMkLst>
        </pc:picChg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3642656577" sldId="270"/>
        </pc:sldMkLst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415925448" sldId="271"/>
        </pc:sldMkLst>
      </pc:sldChg>
      <pc:sldChg chg="add del">
        <pc:chgData name="Tanveer Ahmed" userId="c20aecf3-b1d0-4f36-ab14-6c5f325ab901" providerId="ADAL" clId="{D4ABC6A6-353D-49D3-A41B-C461FD99C609}" dt="2021-10-07T03:07:30.006" v="105" actId="47"/>
        <pc:sldMkLst>
          <pc:docMk/>
          <pc:sldMk cId="1598833800" sldId="272"/>
        </pc:sldMkLst>
      </pc:sldChg>
      <pc:sldChg chg="add del">
        <pc:chgData name="Tanveer Ahmed" userId="c20aecf3-b1d0-4f36-ab14-6c5f325ab901" providerId="ADAL" clId="{D4ABC6A6-353D-49D3-A41B-C461FD99C609}" dt="2021-10-07T03:07:30.006" v="105" actId="47"/>
        <pc:sldMkLst>
          <pc:docMk/>
          <pc:sldMk cId="4076541680" sldId="273"/>
        </pc:sldMkLst>
      </pc:sldChg>
      <pc:sldChg chg="add del">
        <pc:chgData name="Tanveer Ahmed" userId="c20aecf3-b1d0-4f36-ab14-6c5f325ab901" providerId="ADAL" clId="{D4ABC6A6-353D-49D3-A41B-C461FD99C609}" dt="2021-10-07T03:07:30.006" v="105" actId="47"/>
        <pc:sldMkLst>
          <pc:docMk/>
          <pc:sldMk cId="2991449803" sldId="274"/>
        </pc:sldMkLst>
      </pc:sldChg>
      <pc:sldChg chg="add del">
        <pc:chgData name="Tanveer Ahmed" userId="c20aecf3-b1d0-4f36-ab14-6c5f325ab901" providerId="ADAL" clId="{D4ABC6A6-353D-49D3-A41B-C461FD99C609}" dt="2021-10-07T03:07:45.234" v="106" actId="47"/>
        <pc:sldMkLst>
          <pc:docMk/>
          <pc:sldMk cId="1668757245" sldId="275"/>
        </pc:sldMkLst>
      </pc:sldChg>
      <pc:sldChg chg="add del">
        <pc:chgData name="Tanveer Ahmed" userId="c20aecf3-b1d0-4f36-ab14-6c5f325ab901" providerId="ADAL" clId="{D4ABC6A6-353D-49D3-A41B-C461FD99C609}" dt="2021-10-07T03:09:40.550" v="109" actId="47"/>
        <pc:sldMkLst>
          <pc:docMk/>
          <pc:sldMk cId="1050032341" sldId="276"/>
        </pc:sldMkLst>
      </pc:sldChg>
      <pc:sldChg chg="modSp add del mod">
        <pc:chgData name="Tanveer Ahmed" userId="c20aecf3-b1d0-4f36-ab14-6c5f325ab901" providerId="ADAL" clId="{D4ABC6A6-353D-49D3-A41B-C461FD99C609}" dt="2021-10-07T03:09:41.791" v="110" actId="47"/>
        <pc:sldMkLst>
          <pc:docMk/>
          <pc:sldMk cId="393652242" sldId="277"/>
        </pc:sldMkLst>
        <pc:spChg chg="mod">
          <ac:chgData name="Tanveer Ahmed" userId="c20aecf3-b1d0-4f36-ab14-6c5f325ab901" providerId="ADAL" clId="{D4ABC6A6-353D-49D3-A41B-C461FD99C609}" dt="2021-10-07T03:05:05.511" v="97" actId="27636"/>
          <ac:spMkLst>
            <pc:docMk/>
            <pc:sldMk cId="393652242" sldId="277"/>
            <ac:spMk id="40962" creationId="{00000000-0000-0000-0000-000000000000}"/>
          </ac:spMkLst>
        </pc:spChg>
      </pc:sldChg>
      <pc:sldChg chg="delSp modSp add mod">
        <pc:chgData name="Tanveer Ahmed" userId="c20aecf3-b1d0-4f36-ab14-6c5f325ab901" providerId="ADAL" clId="{D4ABC6A6-353D-49D3-A41B-C461FD99C609}" dt="2021-10-07T03:10:28.028" v="141" actId="1076"/>
        <pc:sldMkLst>
          <pc:docMk/>
          <pc:sldMk cId="2101411743" sldId="278"/>
        </pc:sldMkLst>
        <pc:spChg chg="mod">
          <ac:chgData name="Tanveer Ahmed" userId="c20aecf3-b1d0-4f36-ab14-6c5f325ab901" providerId="ADAL" clId="{D4ABC6A6-353D-49D3-A41B-C461FD99C609}" dt="2021-10-07T03:09:52.236" v="131" actId="20577"/>
          <ac:spMkLst>
            <pc:docMk/>
            <pc:sldMk cId="2101411743" sldId="278"/>
            <ac:spMk id="41986" creationId="{00000000-0000-0000-0000-000000000000}"/>
          </ac:spMkLst>
        </pc:spChg>
        <pc:spChg chg="mod">
          <ac:chgData name="Tanveer Ahmed" userId="c20aecf3-b1d0-4f36-ab14-6c5f325ab901" providerId="ADAL" clId="{D4ABC6A6-353D-49D3-A41B-C461FD99C609}" dt="2021-10-07T03:10:10.001" v="136" actId="14100"/>
          <ac:spMkLst>
            <pc:docMk/>
            <pc:sldMk cId="2101411743" sldId="278"/>
            <ac:spMk id="41987" creationId="{00000000-0000-0000-0000-000000000000}"/>
          </ac:spMkLst>
        </pc:spChg>
        <pc:spChg chg="del">
          <ac:chgData name="Tanveer Ahmed" userId="c20aecf3-b1d0-4f36-ab14-6c5f325ab901" providerId="ADAL" clId="{D4ABC6A6-353D-49D3-A41B-C461FD99C609}" dt="2021-10-07T03:10:25.567" v="140" actId="478"/>
          <ac:spMkLst>
            <pc:docMk/>
            <pc:sldMk cId="2101411743" sldId="278"/>
            <ac:spMk id="41988" creationId="{00000000-0000-0000-0000-000000000000}"/>
          </ac:spMkLst>
        </pc:spChg>
        <pc:graphicFrameChg chg="mod">
          <ac:chgData name="Tanveer Ahmed" userId="c20aecf3-b1d0-4f36-ab14-6c5f325ab901" providerId="ADAL" clId="{D4ABC6A6-353D-49D3-A41B-C461FD99C609}" dt="2021-10-07T03:10:28.028" v="141" actId="1076"/>
          <ac:graphicFrameMkLst>
            <pc:docMk/>
            <pc:sldMk cId="2101411743" sldId="278"/>
            <ac:graphicFrameMk id="41989" creationId="{00000000-0000-0000-0000-000000000000}"/>
          </ac:graphicFrameMkLst>
        </pc:graphicFrameChg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194882399" sldId="282"/>
        </pc:sldMkLst>
      </pc:sldChg>
      <pc:sldChg chg="modSp add mod">
        <pc:chgData name="Tanveer Ahmed" userId="c20aecf3-b1d0-4f36-ab14-6c5f325ab901" providerId="ADAL" clId="{D4ABC6A6-353D-49D3-A41B-C461FD99C609}" dt="2021-10-07T03:11:04.248" v="146" actId="14100"/>
        <pc:sldMkLst>
          <pc:docMk/>
          <pc:sldMk cId="3308846005" sldId="283"/>
        </pc:sldMkLst>
        <pc:spChg chg="mod">
          <ac:chgData name="Tanveer Ahmed" userId="c20aecf3-b1d0-4f36-ab14-6c5f325ab901" providerId="ADAL" clId="{D4ABC6A6-353D-49D3-A41B-C461FD99C609}" dt="2021-10-07T03:11:04.248" v="146" actId="14100"/>
          <ac:spMkLst>
            <pc:docMk/>
            <pc:sldMk cId="3308846005" sldId="283"/>
            <ac:spMk id="3075" creationId="{00000000-0000-0000-0000-000000000000}"/>
          </ac:spMkLst>
        </pc:spChg>
        <pc:spChg chg="mod">
          <ac:chgData name="Tanveer Ahmed" userId="c20aecf3-b1d0-4f36-ab14-6c5f325ab901" providerId="ADAL" clId="{D4ABC6A6-353D-49D3-A41B-C461FD99C609}" dt="2021-10-07T03:11:01.694" v="145" actId="1076"/>
          <ac:spMkLst>
            <pc:docMk/>
            <pc:sldMk cId="3308846005" sldId="283"/>
            <ac:spMk id="3079" creationId="{00000000-0000-0000-0000-000000000000}"/>
          </ac:spMkLst>
        </pc:spChg>
      </pc:sldChg>
      <pc:sldChg chg="delSp modSp add mod">
        <pc:chgData name="Tanveer Ahmed" userId="c20aecf3-b1d0-4f36-ab14-6c5f325ab901" providerId="ADAL" clId="{D4ABC6A6-353D-49D3-A41B-C461FD99C609}" dt="2021-10-07T03:11:20.679" v="148" actId="20577"/>
        <pc:sldMkLst>
          <pc:docMk/>
          <pc:sldMk cId="2946249196" sldId="284"/>
        </pc:sldMkLst>
        <pc:spChg chg="mod">
          <ac:chgData name="Tanveer Ahmed" userId="c20aecf3-b1d0-4f36-ab14-6c5f325ab901" providerId="ADAL" clId="{D4ABC6A6-353D-49D3-A41B-C461FD99C609}" dt="2021-10-07T03:11:20.679" v="148" actId="20577"/>
          <ac:spMkLst>
            <pc:docMk/>
            <pc:sldMk cId="2946249196" sldId="284"/>
            <ac:spMk id="4099" creationId="{00000000-0000-0000-0000-000000000000}"/>
          </ac:spMkLst>
        </pc:spChg>
        <pc:spChg chg="del">
          <ac:chgData name="Tanveer Ahmed" userId="c20aecf3-b1d0-4f36-ab14-6c5f325ab901" providerId="ADAL" clId="{D4ABC6A6-353D-49D3-A41B-C461FD99C609}" dt="2021-10-07T03:11:17.317" v="147" actId="478"/>
          <ac:spMkLst>
            <pc:docMk/>
            <pc:sldMk cId="2946249196" sldId="284"/>
            <ac:spMk id="4100" creationId="{00000000-0000-0000-0000-000000000000}"/>
          </ac:spMkLst>
        </pc:spChg>
      </pc:sldChg>
      <pc:sldChg chg="modSp add mod">
        <pc:chgData name="Tanveer Ahmed" userId="c20aecf3-b1d0-4f36-ab14-6c5f325ab901" providerId="ADAL" clId="{D4ABC6A6-353D-49D3-A41B-C461FD99C609}" dt="2021-10-07T03:05:05.527" v="99" actId="27636"/>
        <pc:sldMkLst>
          <pc:docMk/>
          <pc:sldMk cId="1430218385" sldId="285"/>
        </pc:sldMkLst>
        <pc:spChg chg="mod">
          <ac:chgData name="Tanveer Ahmed" userId="c20aecf3-b1d0-4f36-ab14-6c5f325ab901" providerId="ADAL" clId="{D4ABC6A6-353D-49D3-A41B-C461FD99C609}" dt="2021-10-07T03:05:05.527" v="98" actId="27636"/>
          <ac:spMkLst>
            <pc:docMk/>
            <pc:sldMk cId="1430218385" sldId="285"/>
            <ac:spMk id="5122" creationId="{00000000-0000-0000-0000-000000000000}"/>
          </ac:spMkLst>
        </pc:spChg>
        <pc:spChg chg="mod">
          <ac:chgData name="Tanveer Ahmed" userId="c20aecf3-b1d0-4f36-ab14-6c5f325ab901" providerId="ADAL" clId="{D4ABC6A6-353D-49D3-A41B-C461FD99C609}" dt="2021-10-07T03:05:05.527" v="99" actId="27636"/>
          <ac:spMkLst>
            <pc:docMk/>
            <pc:sldMk cId="1430218385" sldId="285"/>
            <ac:spMk id="5123" creationId="{00000000-0000-0000-0000-000000000000}"/>
          </ac:spMkLst>
        </pc:spChg>
      </pc:sldChg>
      <pc:sldChg chg="modSp add mod">
        <pc:chgData name="Tanveer Ahmed" userId="c20aecf3-b1d0-4f36-ab14-6c5f325ab901" providerId="ADAL" clId="{D4ABC6A6-353D-49D3-A41B-C461FD99C609}" dt="2021-10-07T03:05:05.527" v="100" actId="27636"/>
        <pc:sldMkLst>
          <pc:docMk/>
          <pc:sldMk cId="277337781" sldId="286"/>
        </pc:sldMkLst>
        <pc:spChg chg="mod">
          <ac:chgData name="Tanveer Ahmed" userId="c20aecf3-b1d0-4f36-ab14-6c5f325ab901" providerId="ADAL" clId="{D4ABC6A6-353D-49D3-A41B-C461FD99C609}" dt="2021-10-07T03:05:05.527" v="100" actId="27636"/>
          <ac:spMkLst>
            <pc:docMk/>
            <pc:sldMk cId="277337781" sldId="286"/>
            <ac:spMk id="6146" creationId="{00000000-0000-0000-0000-000000000000}"/>
          </ac:spMkLst>
        </pc:spChg>
      </pc:sldChg>
      <pc:sldChg chg="modSp add mod">
        <pc:chgData name="Tanveer Ahmed" userId="c20aecf3-b1d0-4f36-ab14-6c5f325ab901" providerId="ADAL" clId="{D4ABC6A6-353D-49D3-A41B-C461FD99C609}" dt="2021-10-07T03:05:05.543" v="101" actId="27636"/>
        <pc:sldMkLst>
          <pc:docMk/>
          <pc:sldMk cId="458115904" sldId="287"/>
        </pc:sldMkLst>
        <pc:spChg chg="mod">
          <ac:chgData name="Tanveer Ahmed" userId="c20aecf3-b1d0-4f36-ab14-6c5f325ab901" providerId="ADAL" clId="{D4ABC6A6-353D-49D3-A41B-C461FD99C609}" dt="2021-10-07T03:05:05.543" v="101" actId="27636"/>
          <ac:spMkLst>
            <pc:docMk/>
            <pc:sldMk cId="458115904" sldId="287"/>
            <ac:spMk id="7170" creationId="{00000000-0000-0000-0000-000000000000}"/>
          </ac:spMkLst>
        </pc:spChg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1176865163" sldId="288"/>
        </pc:sldMkLst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4250207228" sldId="289"/>
        </pc:sldMkLst>
      </pc:sldChg>
      <pc:sldChg chg="modSp add del mod">
        <pc:chgData name="Tanveer Ahmed" userId="c20aecf3-b1d0-4f36-ab14-6c5f325ab901" providerId="ADAL" clId="{D4ABC6A6-353D-49D3-A41B-C461FD99C609}" dt="2021-10-07T03:11:38.414" v="149" actId="47"/>
        <pc:sldMkLst>
          <pc:docMk/>
          <pc:sldMk cId="3189196518" sldId="290"/>
        </pc:sldMkLst>
        <pc:spChg chg="mod">
          <ac:chgData name="Tanveer Ahmed" userId="c20aecf3-b1d0-4f36-ab14-6c5f325ab901" providerId="ADAL" clId="{D4ABC6A6-353D-49D3-A41B-C461FD99C609}" dt="2021-10-07T03:05:05.558" v="102" actId="27636"/>
          <ac:spMkLst>
            <pc:docMk/>
            <pc:sldMk cId="3189196518" sldId="290"/>
            <ac:spMk id="2" creationId="{00000000-0000-0000-0000-000000000000}"/>
          </ac:spMkLst>
        </pc:spChg>
      </pc:sldChg>
      <pc:sldChg chg="modSp add mod">
        <pc:chgData name="Tanveer Ahmed" userId="c20aecf3-b1d0-4f36-ab14-6c5f325ab901" providerId="ADAL" clId="{D4ABC6A6-353D-49D3-A41B-C461FD99C609}" dt="2021-10-07T03:05:05.565" v="103" actId="27636"/>
        <pc:sldMkLst>
          <pc:docMk/>
          <pc:sldMk cId="3167730422" sldId="291"/>
        </pc:sldMkLst>
        <pc:spChg chg="mod">
          <ac:chgData name="Tanveer Ahmed" userId="c20aecf3-b1d0-4f36-ab14-6c5f325ab901" providerId="ADAL" clId="{D4ABC6A6-353D-49D3-A41B-C461FD99C609}" dt="2021-10-07T03:05:05.565" v="103" actId="27636"/>
          <ac:spMkLst>
            <pc:docMk/>
            <pc:sldMk cId="3167730422" sldId="291"/>
            <ac:spMk id="10242" creationId="{00000000-0000-0000-0000-000000000000}"/>
          </ac:spMkLst>
        </pc:spChg>
      </pc:sldChg>
      <pc:sldChg chg="add del">
        <pc:chgData name="Tanveer Ahmed" userId="c20aecf3-b1d0-4f36-ab14-6c5f325ab901" providerId="ADAL" clId="{D4ABC6A6-353D-49D3-A41B-C461FD99C609}" dt="2021-10-07T03:11:42.288" v="150" actId="47"/>
        <pc:sldMkLst>
          <pc:docMk/>
          <pc:sldMk cId="2458785025" sldId="292"/>
        </pc:sldMkLst>
      </pc:sldChg>
      <pc:sldChg chg="add del">
        <pc:chgData name="Tanveer Ahmed" userId="c20aecf3-b1d0-4f36-ab14-6c5f325ab901" providerId="ADAL" clId="{D4ABC6A6-353D-49D3-A41B-C461FD99C609}" dt="2021-10-07T03:11:42.858" v="151" actId="47"/>
        <pc:sldMkLst>
          <pc:docMk/>
          <pc:sldMk cId="2513385967" sldId="293"/>
        </pc:sldMkLst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1806748309" sldId="294"/>
        </pc:sldMkLst>
      </pc:sldChg>
      <pc:sldChg chg="add">
        <pc:chgData name="Tanveer Ahmed" userId="c20aecf3-b1d0-4f36-ab14-6c5f325ab901" providerId="ADAL" clId="{D4ABC6A6-353D-49D3-A41B-C461FD99C609}" dt="2021-10-07T03:05:05.380" v="96"/>
        <pc:sldMkLst>
          <pc:docMk/>
          <pc:sldMk cId="2408682589" sldId="295"/>
        </pc:sldMkLst>
      </pc:sldChg>
      <pc:sldChg chg="ord">
        <pc:chgData name="Tanveer Ahmed" userId="c20aecf3-b1d0-4f36-ab14-6c5f325ab901" providerId="ADAL" clId="{D4ABC6A6-353D-49D3-A41B-C461FD99C609}" dt="2021-10-07T03:01:18.629" v="77"/>
        <pc:sldMkLst>
          <pc:docMk/>
          <pc:sldMk cId="1098480423" sldId="311"/>
        </pc:sldMkLst>
      </pc:sldChg>
      <pc:sldChg chg="new del">
        <pc:chgData name="Tanveer Ahmed" userId="c20aecf3-b1d0-4f36-ab14-6c5f325ab901" providerId="ADAL" clId="{D4ABC6A6-353D-49D3-A41B-C461FD99C609}" dt="2021-10-07T03:04:18.222" v="90" actId="47"/>
        <pc:sldMkLst>
          <pc:docMk/>
          <pc:sldMk cId="1606393403" sldId="312"/>
        </pc:sldMkLst>
      </pc:sldChg>
      <pc:sldChg chg="addSp delSp modSp new mod setBg">
        <pc:chgData name="Tanveer Ahmed" userId="c20aecf3-b1d0-4f36-ab14-6c5f325ab901" providerId="ADAL" clId="{D4ABC6A6-353D-49D3-A41B-C461FD99C609}" dt="2021-10-07T03:01:33.770" v="82" actId="26606"/>
        <pc:sldMkLst>
          <pc:docMk/>
          <pc:sldMk cId="1618598911" sldId="313"/>
        </pc:sldMkLst>
        <pc:spChg chg="mod">
          <ac:chgData name="Tanveer Ahmed" userId="c20aecf3-b1d0-4f36-ab14-6c5f325ab901" providerId="ADAL" clId="{D4ABC6A6-353D-49D3-A41B-C461FD99C609}" dt="2021-10-07T03:01:33.770" v="82" actId="26606"/>
          <ac:spMkLst>
            <pc:docMk/>
            <pc:sldMk cId="1618598911" sldId="313"/>
            <ac:spMk id="2" creationId="{A041499E-14CB-4412-9D5C-B160C3F3B64C}"/>
          </ac:spMkLst>
        </pc:spChg>
        <pc:spChg chg="del mod">
          <ac:chgData name="Tanveer Ahmed" userId="c20aecf3-b1d0-4f36-ab14-6c5f325ab901" providerId="ADAL" clId="{D4ABC6A6-353D-49D3-A41B-C461FD99C609}" dt="2021-10-07T03:01:33.770" v="82" actId="26606"/>
          <ac:spMkLst>
            <pc:docMk/>
            <pc:sldMk cId="1618598911" sldId="313"/>
            <ac:spMk id="3" creationId="{C84773A5-C369-4004-AA0A-2FC0B071AF31}"/>
          </ac:spMkLst>
        </pc:spChg>
        <pc:spChg chg="add del">
          <ac:chgData name="Tanveer Ahmed" userId="c20aecf3-b1d0-4f36-ab14-6c5f325ab901" providerId="ADAL" clId="{D4ABC6A6-353D-49D3-A41B-C461FD99C609}" dt="2021-10-07T03:01:33.755" v="81" actId="26606"/>
          <ac:spMkLst>
            <pc:docMk/>
            <pc:sldMk cId="1618598911" sldId="313"/>
            <ac:spMk id="8" creationId="{5112AC23-F046-4DC5-9B92-07CA6CC7C580}"/>
          </ac:spMkLst>
        </pc:spChg>
        <pc:spChg chg="add">
          <ac:chgData name="Tanveer Ahmed" userId="c20aecf3-b1d0-4f36-ab14-6c5f325ab901" providerId="ADAL" clId="{D4ABC6A6-353D-49D3-A41B-C461FD99C609}" dt="2021-10-07T03:01:33.770" v="82" actId="26606"/>
          <ac:spMkLst>
            <pc:docMk/>
            <pc:sldMk cId="1618598911" sldId="313"/>
            <ac:spMk id="9" creationId="{B819A166-7571-4003-A6B8-B62034C3ED30}"/>
          </ac:spMkLst>
        </pc:spChg>
        <pc:spChg chg="add del">
          <ac:chgData name="Tanveer Ahmed" userId="c20aecf3-b1d0-4f36-ab14-6c5f325ab901" providerId="ADAL" clId="{D4ABC6A6-353D-49D3-A41B-C461FD99C609}" dt="2021-10-07T03:01:33.755" v="81" actId="26606"/>
          <ac:spMkLst>
            <pc:docMk/>
            <pc:sldMk cId="1618598911" sldId="313"/>
            <ac:spMk id="10" creationId="{175AAFE7-143D-45AC-B616-09521E0F5597}"/>
          </ac:spMkLst>
        </pc:spChg>
        <pc:spChg chg="add del">
          <ac:chgData name="Tanveer Ahmed" userId="c20aecf3-b1d0-4f36-ab14-6c5f325ab901" providerId="ADAL" clId="{D4ABC6A6-353D-49D3-A41B-C461FD99C609}" dt="2021-10-07T03:01:33.755" v="81" actId="26606"/>
          <ac:spMkLst>
            <pc:docMk/>
            <pc:sldMk cId="1618598911" sldId="313"/>
            <ac:spMk id="12" creationId="{0BA5DB72-E109-4D37-B6DD-C328D539705B}"/>
          </ac:spMkLst>
        </pc:spChg>
        <pc:spChg chg="add del">
          <ac:chgData name="Tanveer Ahmed" userId="c20aecf3-b1d0-4f36-ab14-6c5f325ab901" providerId="ADAL" clId="{D4ABC6A6-353D-49D3-A41B-C461FD99C609}" dt="2021-10-07T03:01:33.755" v="81" actId="26606"/>
          <ac:spMkLst>
            <pc:docMk/>
            <pc:sldMk cId="1618598911" sldId="313"/>
            <ac:spMk id="22" creationId="{EB2D1A1F-B200-4444-AE01-EFC97AF7B51F}"/>
          </ac:spMkLst>
        </pc:spChg>
        <pc:spChg chg="add del">
          <ac:chgData name="Tanveer Ahmed" userId="c20aecf3-b1d0-4f36-ab14-6c5f325ab901" providerId="ADAL" clId="{D4ABC6A6-353D-49D3-A41B-C461FD99C609}" dt="2021-10-07T03:01:33.755" v="81" actId="26606"/>
          <ac:spMkLst>
            <pc:docMk/>
            <pc:sldMk cId="1618598911" sldId="313"/>
            <ac:spMk id="36" creationId="{C8D9C5DD-B8B3-46A0-8FBC-EE462F96C4E5}"/>
          </ac:spMkLst>
        </pc:spChg>
        <pc:grpChg chg="add del">
          <ac:chgData name="Tanveer Ahmed" userId="c20aecf3-b1d0-4f36-ab14-6c5f325ab901" providerId="ADAL" clId="{D4ABC6A6-353D-49D3-A41B-C461FD99C609}" dt="2021-10-07T03:01:33.755" v="81" actId="26606"/>
          <ac:grpSpMkLst>
            <pc:docMk/>
            <pc:sldMk cId="1618598911" sldId="313"/>
            <ac:grpSpMk id="14" creationId="{7C34EE77-74D1-42B4-801B-40B35A68C127}"/>
          </ac:grpSpMkLst>
        </pc:grpChg>
        <pc:grpChg chg="add del">
          <ac:chgData name="Tanveer Ahmed" userId="c20aecf3-b1d0-4f36-ab14-6c5f325ab901" providerId="ADAL" clId="{D4ABC6A6-353D-49D3-A41B-C461FD99C609}" dt="2021-10-07T03:01:33.755" v="81" actId="26606"/>
          <ac:grpSpMkLst>
            <pc:docMk/>
            <pc:sldMk cId="1618598911" sldId="313"/>
            <ac:grpSpMk id="24" creationId="{70E4CB9D-2256-4786-8DDF-ADFBF3533745}"/>
          </ac:grpSpMkLst>
        </pc:grpChg>
        <pc:grpChg chg="add del">
          <ac:chgData name="Tanveer Ahmed" userId="c20aecf3-b1d0-4f36-ab14-6c5f325ab901" providerId="ADAL" clId="{D4ABC6A6-353D-49D3-A41B-C461FD99C609}" dt="2021-10-07T03:01:33.755" v="81" actId="26606"/>
          <ac:grpSpMkLst>
            <pc:docMk/>
            <pc:sldMk cId="1618598911" sldId="313"/>
            <ac:grpSpMk id="30" creationId="{568E6F37-AE05-46BF-A77F-5505926E92C6}"/>
          </ac:grpSpMkLst>
        </pc:grpChg>
        <pc:graphicFrameChg chg="add">
          <ac:chgData name="Tanveer Ahmed" userId="c20aecf3-b1d0-4f36-ab14-6c5f325ab901" providerId="ADAL" clId="{D4ABC6A6-353D-49D3-A41B-C461FD99C609}" dt="2021-10-07T03:01:33.770" v="82" actId="26606"/>
          <ac:graphicFrameMkLst>
            <pc:docMk/>
            <pc:sldMk cId="1618598911" sldId="313"/>
            <ac:graphicFrameMk id="5" creationId="{54254E4B-1164-4334-8CE3-7F5A37E7D988}"/>
          </ac:graphicFrameMkLst>
        </pc:graphicFrameChg>
      </pc:sldChg>
      <pc:sldChg chg="new">
        <pc:chgData name="Tanveer Ahmed" userId="c20aecf3-b1d0-4f36-ab14-6c5f325ab901" providerId="ADAL" clId="{D4ABC6A6-353D-49D3-A41B-C461FD99C609}" dt="2021-10-07T03:02:27.426" v="84" actId="680"/>
        <pc:sldMkLst>
          <pc:docMk/>
          <pc:sldMk cId="1175981146" sldId="314"/>
        </pc:sldMkLst>
      </pc:sldChg>
      <pc:sldChg chg="modSp add del mod">
        <pc:chgData name="Tanveer Ahmed" userId="c20aecf3-b1d0-4f36-ab14-6c5f325ab901" providerId="ADAL" clId="{D4ABC6A6-353D-49D3-A41B-C461FD99C609}" dt="2021-10-07T03:04:50.770" v="95"/>
        <pc:sldMkLst>
          <pc:docMk/>
          <pc:sldMk cId="1433328209" sldId="315"/>
        </pc:sldMkLst>
        <pc:spChg chg="mod">
          <ac:chgData name="Tanveer Ahmed" userId="c20aecf3-b1d0-4f36-ab14-6c5f325ab901" providerId="ADAL" clId="{D4ABC6A6-353D-49D3-A41B-C461FD99C609}" dt="2021-10-07T03:04:50.770" v="95"/>
          <ac:spMkLst>
            <pc:docMk/>
            <pc:sldMk cId="1433328209" sldId="315"/>
            <ac:spMk id="29698" creationId="{00000000-0000-0000-0000-000000000000}"/>
          </ac:spMkLst>
        </pc:spChg>
      </pc:sldChg>
      <pc:sldChg chg="modSp add del mod">
        <pc:chgData name="Tanveer Ahmed" userId="c20aecf3-b1d0-4f36-ab14-6c5f325ab901" providerId="ADAL" clId="{D4ABC6A6-353D-49D3-A41B-C461FD99C609}" dt="2021-10-07T03:04:50.770" v="95"/>
        <pc:sldMkLst>
          <pc:docMk/>
          <pc:sldMk cId="2721104188" sldId="316"/>
        </pc:sldMkLst>
        <pc:spChg chg="mod">
          <ac:chgData name="Tanveer Ahmed" userId="c20aecf3-b1d0-4f36-ab14-6c5f325ab901" providerId="ADAL" clId="{D4ABC6A6-353D-49D3-A41B-C461FD99C609}" dt="2021-10-07T03:04:50.770" v="95"/>
          <ac:spMkLst>
            <pc:docMk/>
            <pc:sldMk cId="2721104188" sldId="316"/>
            <ac:spMk id="30722" creationId="{00000000-0000-0000-0000-000000000000}"/>
          </ac:spMkLst>
        </pc:spChg>
      </pc:sldChg>
      <pc:sldChg chg="add del">
        <pc:chgData name="Tanveer Ahmed" userId="c20aecf3-b1d0-4f36-ab14-6c5f325ab901" providerId="ADAL" clId="{D4ABC6A6-353D-49D3-A41B-C461FD99C609}" dt="2021-10-07T03:04:50.770" v="95"/>
        <pc:sldMkLst>
          <pc:docMk/>
          <pc:sldMk cId="1042324371" sldId="317"/>
        </pc:sldMkLst>
      </pc:sldChg>
      <pc:sldMasterChg chg="delSldLayout">
        <pc:chgData name="Tanveer Ahmed" userId="c20aecf3-b1d0-4f36-ab14-6c5f325ab901" providerId="ADAL" clId="{D4ABC6A6-353D-49D3-A41B-C461FD99C609}" dt="2021-10-07T03:11:42.858" v="151" actId="47"/>
        <pc:sldMasterMkLst>
          <pc:docMk/>
          <pc:sldMasterMk cId="3828282501" sldId="2147483648"/>
        </pc:sldMasterMkLst>
        <pc:sldLayoutChg chg="del">
          <pc:chgData name="Tanveer Ahmed" userId="c20aecf3-b1d0-4f36-ab14-6c5f325ab901" providerId="ADAL" clId="{D4ABC6A6-353D-49D3-A41B-C461FD99C609}" dt="2021-10-07T03:11:42.858" v="151" actId="47"/>
          <pc:sldLayoutMkLst>
            <pc:docMk/>
            <pc:sldMasterMk cId="3828282501" sldId="2147483648"/>
            <pc:sldLayoutMk cId="4190947941" sldId="2147483661"/>
          </pc:sldLayoutMkLst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2069970845481049E-2"/>
          <c:y val="6.4705882352941183E-2"/>
          <c:w val="0.94169096209912539"/>
          <c:h val="0.8823529411764705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6739">
              <a:solidFill>
                <a:srgbClr val="000000"/>
              </a:solidFill>
              <a:prstDash val="solid"/>
            </a:ln>
          </c:spPr>
          <c:invertIfNegative val="0"/>
          <c:val>
            <c:numRef>
              <c:f>Sheet1!$E$15:$E$25</c:f>
              <c:numCache>
                <c:formatCode>General</c:formatCode>
                <c:ptCount val="1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5</c:v>
                </c:pt>
                <c:pt idx="7">
                  <c:v>4</c:v>
                </c:pt>
                <c:pt idx="8">
                  <c:v>3</c:v>
                </c:pt>
                <c:pt idx="9">
                  <c:v>2</c:v>
                </c:pt>
                <c:pt idx="10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516-4C15-913A-940D9036B9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710649856"/>
        <c:axId val="710650944"/>
      </c:barChart>
      <c:catAx>
        <c:axId val="710649856"/>
        <c:scaling>
          <c:orientation val="minMax"/>
        </c:scaling>
        <c:delete val="1"/>
        <c:axPos val="b"/>
        <c:majorTickMark val="out"/>
        <c:minorTickMark val="none"/>
        <c:tickLblPos val="nextTo"/>
        <c:crossAx val="710650944"/>
        <c:crosses val="autoZero"/>
        <c:auto val="1"/>
        <c:lblAlgn val="ctr"/>
        <c:lblOffset val="100"/>
        <c:noMultiLvlLbl val="0"/>
      </c:catAx>
      <c:valAx>
        <c:axId val="710650944"/>
        <c:scaling>
          <c:orientation val="minMax"/>
        </c:scaling>
        <c:delete val="1"/>
        <c:axPos val="l"/>
        <c:majorGridlines>
          <c:spPr>
            <a:ln w="418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crossAx val="710649856"/>
        <c:crosses val="autoZero"/>
        <c:crossBetween val="between"/>
      </c:valAx>
      <c:spPr>
        <a:solidFill>
          <a:srgbClr val="C0C0C0"/>
        </a:solidFill>
        <a:ln w="1673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4185">
      <a:solidFill>
        <a:srgbClr val="000000"/>
      </a:solidFill>
      <a:prstDash val="solid"/>
    </a:ln>
  </c:spPr>
  <c:txPr>
    <a:bodyPr/>
    <a:lstStyle/>
    <a:p>
      <a:pPr>
        <a:defRPr sz="121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729729729729731E-2"/>
          <c:y val="6.0109289617486336E-2"/>
          <c:w val="0.94594594594594594"/>
          <c:h val="0.89071038251366119"/>
        </c:manualLayout>
      </c:layout>
      <c:lineChart>
        <c:grouping val="standard"/>
        <c:varyColors val="0"/>
        <c:ser>
          <c:idx val="0"/>
          <c:order val="0"/>
          <c:spPr>
            <a:ln w="8419">
              <a:solidFill>
                <a:srgbClr val="000080"/>
              </a:solidFill>
              <a:prstDash val="solid"/>
            </a:ln>
          </c:spPr>
          <c:marker>
            <c:symbol val="none"/>
          </c:marker>
          <c:val>
            <c:numRef>
              <c:f>Sheet1!$B$1:$B$51</c:f>
              <c:numCache>
                <c:formatCode>General</c:formatCode>
                <c:ptCount val="51"/>
                <c:pt idx="0">
                  <c:v>7.0168714404655031E-5</c:v>
                </c:pt>
                <c:pt idx="1">
                  <c:v>1.4416880078261905E-4</c:v>
                </c:pt>
                <c:pt idx="2">
                  <c:v>2.8763031280855785E-4</c:v>
                </c:pt>
                <c:pt idx="3">
                  <c:v>5.5722888731692382E-4</c:v>
                </c:pt>
                <c:pt idx="4">
                  <c:v>1.0482580181162143E-3</c:v>
                </c:pt>
                <c:pt idx="5">
                  <c:v>1.9148658977477886E-3</c:v>
                </c:pt>
                <c:pt idx="6">
                  <c:v>3.3965979091269047E-3</c:v>
                </c:pt>
                <c:pt idx="7">
                  <c:v>5.8503993538831182E-3</c:v>
                </c:pt>
                <c:pt idx="8">
                  <c:v>9.7850373642991584E-3</c:v>
                </c:pt>
                <c:pt idx="9">
                  <c:v>1.5891872264754792E-2</c:v>
                </c:pt>
                <c:pt idx="10">
                  <c:v>2.5062433885188719E-2</c:v>
                </c:pt>
                <c:pt idx="11">
                  <c:v>3.8380181512840873E-2</c:v>
                </c:pt>
                <c:pt idx="12">
                  <c:v>5.7072435471524907E-2</c:v>
                </c:pt>
                <c:pt idx="13">
                  <c:v>8.2410279774749032E-2</c:v>
                </c:pt>
                <c:pt idx="14">
                  <c:v>0.11555053821614537</c:v>
                </c:pt>
                <c:pt idx="15">
                  <c:v>0.15732515135627584</c:v>
                </c:pt>
                <c:pt idx="16">
                  <c:v>0.20799837650027447</c:v>
                </c:pt>
                <c:pt idx="17">
                  <c:v>0.26702832617154665</c:v>
                </c:pt>
                <c:pt idx="18">
                  <c:v>0.33288200845666049</c:v>
                </c:pt>
                <c:pt idx="19">
                  <c:v>0.4029571944947169</c:v>
                </c:pt>
                <c:pt idx="20">
                  <c:v>0.47365606929378445</c:v>
                </c:pt>
                <c:pt idx="21">
                  <c:v>0.54063343456708057</c:v>
                </c:pt>
                <c:pt idx="22">
                  <c:v>0.59920895561403364</c:v>
                </c:pt>
                <c:pt idx="23">
                  <c:v>0.64489541929326255</c:v>
                </c:pt>
                <c:pt idx="24">
                  <c:v>0.67396274439400139</c:v>
                </c:pt>
                <c:pt idx="25">
                  <c:v>0.68394013441013657</c:v>
                </c:pt>
                <c:pt idx="26">
                  <c:v>0.6739627443940005</c:v>
                </c:pt>
                <c:pt idx="27">
                  <c:v>0.64489541929326089</c:v>
                </c:pt>
                <c:pt idx="28">
                  <c:v>0.5992089556140312</c:v>
                </c:pt>
                <c:pt idx="29">
                  <c:v>0.5406334345670778</c:v>
                </c:pt>
                <c:pt idx="30">
                  <c:v>0.4736560692937814</c:v>
                </c:pt>
                <c:pt idx="31">
                  <c:v>0.40295719449471407</c:v>
                </c:pt>
                <c:pt idx="32">
                  <c:v>0.33288200845665811</c:v>
                </c:pt>
                <c:pt idx="33">
                  <c:v>0.26702832617154465</c:v>
                </c:pt>
                <c:pt idx="34">
                  <c:v>0.20799837650027303</c:v>
                </c:pt>
                <c:pt idx="35">
                  <c:v>0.15732515135627481</c:v>
                </c:pt>
                <c:pt idx="36">
                  <c:v>0.11555053821614474</c:v>
                </c:pt>
                <c:pt idx="37">
                  <c:v>8.2410279774748629E-2</c:v>
                </c:pt>
                <c:pt idx="38">
                  <c:v>5.7072435471524706E-2</c:v>
                </c:pt>
                <c:pt idx="39">
                  <c:v>3.8380181512840811E-2</c:v>
                </c:pt>
                <c:pt idx="40">
                  <c:v>2.5062433885188719E-2</c:v>
                </c:pt>
                <c:pt idx="41">
                  <c:v>1.5891872264754817E-2</c:v>
                </c:pt>
                <c:pt idx="42">
                  <c:v>9.7850373642992036E-3</c:v>
                </c:pt>
                <c:pt idx="43">
                  <c:v>5.8503993538831537E-3</c:v>
                </c:pt>
                <c:pt idx="44">
                  <c:v>3.3965979091269377E-3</c:v>
                </c:pt>
                <c:pt idx="45">
                  <c:v>1.914865897747814E-3</c:v>
                </c:pt>
                <c:pt idx="46">
                  <c:v>1.0482580181162312E-3</c:v>
                </c:pt>
                <c:pt idx="47">
                  <c:v>5.572288873169352E-4</c:v>
                </c:pt>
                <c:pt idx="48">
                  <c:v>2.8763031280856473E-4</c:v>
                </c:pt>
                <c:pt idx="49">
                  <c:v>1.4416880078262315E-4</c:v>
                </c:pt>
                <c:pt idx="50">
                  <c:v>7.0168714404657268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BBA-46E1-B4F6-5DBF9C264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10651488"/>
        <c:axId val="710648224"/>
      </c:lineChart>
      <c:catAx>
        <c:axId val="710651488"/>
        <c:scaling>
          <c:orientation val="minMax"/>
        </c:scaling>
        <c:delete val="1"/>
        <c:axPos val="b"/>
        <c:majorTickMark val="out"/>
        <c:minorTickMark val="none"/>
        <c:tickLblPos val="nextTo"/>
        <c:crossAx val="710648224"/>
        <c:crosses val="autoZero"/>
        <c:auto val="1"/>
        <c:lblAlgn val="ctr"/>
        <c:lblOffset val="100"/>
        <c:noMultiLvlLbl val="0"/>
      </c:catAx>
      <c:valAx>
        <c:axId val="71064822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10651488"/>
        <c:crosses val="autoZero"/>
        <c:crossBetween val="between"/>
      </c:valAx>
      <c:spPr>
        <a:solidFill>
          <a:srgbClr val="C0C0C0"/>
        </a:solidFill>
        <a:ln w="841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105">
      <a:solidFill>
        <a:srgbClr val="000000"/>
      </a:solidFill>
      <a:prstDash val="solid"/>
    </a:ln>
  </c:spPr>
  <c:txPr>
    <a:bodyPr/>
    <a:lstStyle/>
    <a:p>
      <a:pPr>
        <a:defRPr sz="613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729729729729731E-2"/>
          <c:y val="6.0109289617486336E-2"/>
          <c:w val="0.94594594594594594"/>
          <c:h val="0.89071038251366119"/>
        </c:manualLayout>
      </c:layout>
      <c:lineChart>
        <c:grouping val="standard"/>
        <c:varyColors val="0"/>
        <c:ser>
          <c:idx val="0"/>
          <c:order val="0"/>
          <c:spPr>
            <a:ln w="10192">
              <a:solidFill>
                <a:srgbClr val="000080"/>
              </a:solidFill>
              <a:prstDash val="solid"/>
            </a:ln>
          </c:spPr>
          <c:marker>
            <c:symbol val="none"/>
          </c:marker>
          <c:val>
            <c:numRef>
              <c:f>Sheet1!$C$1:$C$51</c:f>
              <c:numCache>
                <c:formatCode>General</c:formatCode>
                <c:ptCount val="51"/>
                <c:pt idx="0">
                  <c:v>1.5344216603374772E-16</c:v>
                </c:pt>
                <c:pt idx="1">
                  <c:v>2.7316621652389802E-15</c:v>
                </c:pt>
                <c:pt idx="2">
                  <c:v>4.3238354913406196E-14</c:v>
                </c:pt>
                <c:pt idx="3">
                  <c:v>6.0851493815160317E-13</c:v>
                </c:pt>
                <c:pt idx="4">
                  <c:v>7.6143569741178334E-12</c:v>
                </c:pt>
                <c:pt idx="5">
                  <c:v>8.4713988631500142E-11</c:v>
                </c:pt>
                <c:pt idx="6">
                  <c:v>8.3798633119839302E-10</c:v>
                </c:pt>
                <c:pt idx="7">
                  <c:v>7.3701893658184064E-9</c:v>
                </c:pt>
                <c:pt idx="8">
                  <c:v>5.7634199548456446E-8</c:v>
                </c:pt>
                <c:pt idx="9">
                  <c:v>4.0072071410953412E-7</c:v>
                </c:pt>
                <c:pt idx="10">
                  <c:v>2.4772122950865181E-6</c:v>
                </c:pt>
                <c:pt idx="11">
                  <c:v>1.3615844050950172E-5</c:v>
                </c:pt>
                <c:pt idx="12">
                  <c:v>6.6540462895610348E-5</c:v>
                </c:pt>
                <c:pt idx="13">
                  <c:v>2.8912588451489996E-4</c:v>
                </c:pt>
                <c:pt idx="14">
                  <c:v>1.1169867939677814E-3</c:v>
                </c:pt>
                <c:pt idx="15">
                  <c:v>3.8367986632246052E-3</c:v>
                </c:pt>
                <c:pt idx="16">
                  <c:v>1.1717902744563564E-2</c:v>
                </c:pt>
                <c:pt idx="17">
                  <c:v>3.181930398623059E-2</c:v>
                </c:pt>
                <c:pt idx="18">
                  <c:v>7.6823018920207403E-2</c:v>
                </c:pt>
                <c:pt idx="19">
                  <c:v>0.16491189080053822</c:v>
                </c:pt>
                <c:pt idx="20">
                  <c:v>0.31475488569774174</c:v>
                </c:pt>
                <c:pt idx="21">
                  <c:v>0.53413728728674781</c:v>
                </c:pt>
                <c:pt idx="22">
                  <c:v>0.80592238790310788</c:v>
                </c:pt>
                <c:pt idx="23">
                  <c:v>1.0811686684304123</c:v>
                </c:pt>
                <c:pt idx="24">
                  <c:v>1.2895957417853903</c:v>
                </c:pt>
                <c:pt idx="25">
                  <c:v>1.3676458018561284</c:v>
                </c:pt>
                <c:pt idx="26">
                  <c:v>1.2895957417853836</c:v>
                </c:pt>
                <c:pt idx="27">
                  <c:v>1.0811686684304009</c:v>
                </c:pt>
                <c:pt idx="28">
                  <c:v>0.80592238790309534</c:v>
                </c:pt>
                <c:pt idx="29">
                  <c:v>0.53413728728673671</c:v>
                </c:pt>
                <c:pt idx="30">
                  <c:v>0.31475488569773352</c:v>
                </c:pt>
                <c:pt idx="31">
                  <c:v>0.16491189080053362</c:v>
                </c:pt>
                <c:pt idx="32">
                  <c:v>7.6823018920205141E-2</c:v>
                </c:pt>
                <c:pt idx="33">
                  <c:v>3.1819303986229661E-2</c:v>
                </c:pt>
                <c:pt idx="34">
                  <c:v>1.1717902744563233E-2</c:v>
                </c:pt>
                <c:pt idx="35">
                  <c:v>3.8367986632245029E-3</c:v>
                </c:pt>
                <c:pt idx="36">
                  <c:v>1.1169867939677567E-3</c:v>
                </c:pt>
                <c:pt idx="37">
                  <c:v>2.8912588451489481E-4</c:v>
                </c:pt>
                <c:pt idx="38">
                  <c:v>6.6540462895609399E-5</c:v>
                </c:pt>
                <c:pt idx="39">
                  <c:v>1.3615844050950099E-5</c:v>
                </c:pt>
                <c:pt idx="40">
                  <c:v>2.4772122950865181E-6</c:v>
                </c:pt>
                <c:pt idx="41">
                  <c:v>4.0072071410953698E-7</c:v>
                </c:pt>
                <c:pt idx="42">
                  <c:v>5.7634199548457459E-8</c:v>
                </c:pt>
                <c:pt idx="43">
                  <c:v>7.3701893658185901E-9</c:v>
                </c:pt>
                <c:pt idx="44">
                  <c:v>8.379863311984259E-10</c:v>
                </c:pt>
                <c:pt idx="45">
                  <c:v>8.4713988631504653E-11</c:v>
                </c:pt>
                <c:pt idx="46">
                  <c:v>7.6143569741183197E-12</c:v>
                </c:pt>
                <c:pt idx="47">
                  <c:v>6.0851493815165517E-13</c:v>
                </c:pt>
                <c:pt idx="48">
                  <c:v>4.3238354913410336E-14</c:v>
                </c:pt>
                <c:pt idx="49">
                  <c:v>2.7316621652393103E-15</c:v>
                </c:pt>
                <c:pt idx="50">
                  <c:v>1.5344216603376843E-1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2DA-4F97-9732-A30A437C78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10646592"/>
        <c:axId val="710646048"/>
      </c:lineChart>
      <c:catAx>
        <c:axId val="710646592"/>
        <c:scaling>
          <c:orientation val="minMax"/>
        </c:scaling>
        <c:delete val="1"/>
        <c:axPos val="b"/>
        <c:majorTickMark val="out"/>
        <c:minorTickMark val="none"/>
        <c:tickLblPos val="nextTo"/>
        <c:crossAx val="710646048"/>
        <c:crosses val="autoZero"/>
        <c:auto val="1"/>
        <c:lblAlgn val="ctr"/>
        <c:lblOffset val="100"/>
        <c:noMultiLvlLbl val="0"/>
      </c:catAx>
      <c:valAx>
        <c:axId val="710646048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10646592"/>
        <c:crosses val="autoZero"/>
        <c:crossBetween val="between"/>
      </c:valAx>
      <c:spPr>
        <a:solidFill>
          <a:srgbClr val="C0C0C0"/>
        </a:solidFill>
        <a:ln w="10192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548">
      <a:solidFill>
        <a:srgbClr val="000000"/>
      </a:solidFill>
      <a:prstDash val="solid"/>
    </a:ln>
  </c:spPr>
  <c:txPr>
    <a:bodyPr/>
    <a:lstStyle/>
    <a:p>
      <a:pPr>
        <a:defRPr sz="742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729729729729731E-2"/>
          <c:y val="6.0109289617486336E-2"/>
          <c:w val="0.94594594594594594"/>
          <c:h val="0.89071038251366119"/>
        </c:manualLayout>
      </c:layout>
      <c:lineChart>
        <c:grouping val="standard"/>
        <c:varyColors val="0"/>
        <c:ser>
          <c:idx val="0"/>
          <c:order val="0"/>
          <c:spPr>
            <a:ln w="12745">
              <a:solidFill>
                <a:srgbClr val="000080"/>
              </a:solidFill>
              <a:prstDash val="solid"/>
            </a:ln>
          </c:spPr>
          <c:marker>
            <c:symbol val="none"/>
          </c:marker>
          <c:val>
            <c:numRef>
              <c:f>Sheet1!$D$1:$D$101</c:f>
              <c:numCache>
                <c:formatCode>General</c:formatCode>
                <c:ptCount val="101"/>
                <c:pt idx="0">
                  <c:v>7.5914445896329784E-100</c:v>
                </c:pt>
                <c:pt idx="1">
                  <c:v>5.1787175481041752E-33</c:v>
                </c:pt>
                <c:pt idx="2">
                  <c:v>1.0731918678315453E-31</c:v>
                </c:pt>
                <c:pt idx="3">
                  <c:v>2.0892437722714115E-30</c:v>
                </c:pt>
                <c:pt idx="4">
                  <c:v>3.8208277057937098E-29</c:v>
                </c:pt>
                <c:pt idx="5">
                  <c:v>6.564208803077106E-28</c:v>
                </c:pt>
                <c:pt idx="6">
                  <c:v>1.0594096267546993E-26</c:v>
                </c:pt>
                <c:pt idx="7">
                  <c:v>1.6062089358107769E-25</c:v>
                </c:pt>
                <c:pt idx="8">
                  <c:v>2.2876877952604674E-24</c:v>
                </c:pt>
                <c:pt idx="9">
                  <c:v>3.0608924326236036E-23</c:v>
                </c:pt>
                <c:pt idx="10">
                  <c:v>3.8472993133533188E-22</c:v>
                </c:pt>
                <c:pt idx="11">
                  <c:v>4.5427671559884939E-21</c:v>
                </c:pt>
                <c:pt idx="12">
                  <c:v>5.0389676971501828E-20</c:v>
                </c:pt>
                <c:pt idx="13">
                  <c:v>5.2507249149853707E-19</c:v>
                </c:pt>
                <c:pt idx="14">
                  <c:v>5.1398867858346389E-18</c:v>
                </c:pt>
                <c:pt idx="15">
                  <c:v>4.7265519409515932E-17</c:v>
                </c:pt>
                <c:pt idx="16">
                  <c:v>4.0831178158349193E-16</c:v>
                </c:pt>
                <c:pt idx="17">
                  <c:v>3.3135687279844929E-15</c:v>
                </c:pt>
                <c:pt idx="18">
                  <c:v>2.5261355417685447E-14</c:v>
                </c:pt>
                <c:pt idx="19">
                  <c:v>1.8091472255563356E-13</c:v>
                </c:pt>
                <c:pt idx="20">
                  <c:v>1.2171602665145523E-12</c:v>
                </c:pt>
                <c:pt idx="21">
                  <c:v>7.6926897528066205E-12</c:v>
                </c:pt>
                <c:pt idx="22">
                  <c:v>4.5673602041824101E-11</c:v>
                </c:pt>
                <c:pt idx="23">
                  <c:v>2.5474689794218776E-10</c:v>
                </c:pt>
                <c:pt idx="24">
                  <c:v>1.33477830738144E-9</c:v>
                </c:pt>
                <c:pt idx="25">
                  <c:v>6.5700090907794416E-9</c:v>
                </c:pt>
                <c:pt idx="26">
                  <c:v>3.0379414249116423E-8</c:v>
                </c:pt>
                <c:pt idx="27">
                  <c:v>1.319621601785277E-7</c:v>
                </c:pt>
                <c:pt idx="28">
                  <c:v>5.3848800212715797E-7</c:v>
                </c:pt>
                <c:pt idx="29">
                  <c:v>2.0642354943149619E-6</c:v>
                </c:pt>
                <c:pt idx="30">
                  <c:v>7.4335975736713421E-6</c:v>
                </c:pt>
                <c:pt idx="31">
                  <c:v>2.5147536442961641E-5</c:v>
                </c:pt>
                <c:pt idx="32">
                  <c:v>7.9918705534525228E-5</c:v>
                </c:pt>
                <c:pt idx="33">
                  <c:v>2.385931827060179E-4</c:v>
                </c:pt>
                <c:pt idx="34">
                  <c:v>6.6915112882440643E-4</c:v>
                </c:pt>
                <c:pt idx="35">
                  <c:v>1.7629784118371702E-3</c:v>
                </c:pt>
                <c:pt idx="36">
                  <c:v>4.3634134752286559E-3</c:v>
                </c:pt>
                <c:pt idx="37">
                  <c:v>1.0145240286498495E-2</c:v>
                </c:pt>
                <c:pt idx="38">
                  <c:v>2.2159242059689284E-2</c:v>
                </c:pt>
                <c:pt idx="39">
                  <c:v>4.5467812507953745E-2</c:v>
                </c:pt>
                <c:pt idx="40">
                  <c:v>8.7641502467839791E-2</c:v>
                </c:pt>
                <c:pt idx="41">
                  <c:v>0.15869825917833205</c:v>
                </c:pt>
                <c:pt idx="42">
                  <c:v>0.26995483256593222</c:v>
                </c:pt>
                <c:pt idx="43">
                  <c:v>0.4313865941325456</c:v>
                </c:pt>
                <c:pt idx="44">
                  <c:v>0.64758797832944226</c:v>
                </c:pt>
                <c:pt idx="45">
                  <c:v>0.91324542694508937</c:v>
                </c:pt>
                <c:pt idx="46">
                  <c:v>1.2098536225956942</c:v>
                </c:pt>
                <c:pt idx="47">
                  <c:v>1.5056871607739999</c:v>
                </c:pt>
                <c:pt idx="48">
                  <c:v>1.7603266338214791</c:v>
                </c:pt>
                <c:pt idx="49">
                  <c:v>1.9333405840142353</c:v>
                </c:pt>
                <c:pt idx="50">
                  <c:v>1.9947114020071632</c:v>
                </c:pt>
                <c:pt idx="51">
                  <c:v>1.933340584014257</c:v>
                </c:pt>
                <c:pt idx="52">
                  <c:v>1.7603266338215182</c:v>
                </c:pt>
                <c:pt idx="53">
                  <c:v>1.5056871607740501</c:v>
                </c:pt>
                <c:pt idx="54">
                  <c:v>1.2098536225957477</c:v>
                </c:pt>
                <c:pt idx="55">
                  <c:v>0.91324542694513999</c:v>
                </c:pt>
                <c:pt idx="56">
                  <c:v>0.64758797832948545</c:v>
                </c:pt>
                <c:pt idx="57">
                  <c:v>0.43138659413257918</c:v>
                </c:pt>
                <c:pt idx="58">
                  <c:v>0.2699548325659562</c:v>
                </c:pt>
                <c:pt idx="59">
                  <c:v>0.1586982591783479</c:v>
                </c:pt>
                <c:pt idx="60">
                  <c:v>8.7641502467849519E-2</c:v>
                </c:pt>
                <c:pt idx="61">
                  <c:v>4.5467812507959296E-2</c:v>
                </c:pt>
                <c:pt idx="62">
                  <c:v>2.2159242059692236E-2</c:v>
                </c:pt>
                <c:pt idx="63">
                  <c:v>1.0145240286499964E-2</c:v>
                </c:pt>
                <c:pt idx="64">
                  <c:v>4.3634134752293342E-3</c:v>
                </c:pt>
                <c:pt idx="65">
                  <c:v>1.7629784118374646E-3</c:v>
                </c:pt>
                <c:pt idx="66">
                  <c:v>6.6915112882452537E-4</c:v>
                </c:pt>
                <c:pt idx="67">
                  <c:v>2.3859318270606328E-4</c:v>
                </c:pt>
                <c:pt idx="68">
                  <c:v>7.9918705534541275E-5</c:v>
                </c:pt>
                <c:pt idx="69">
                  <c:v>2.5147536442966913E-5</c:v>
                </c:pt>
                <c:pt idx="70">
                  <c:v>7.4335975736729921E-6</c:v>
                </c:pt>
                <c:pt idx="71">
                  <c:v>2.0642354943154459E-6</c:v>
                </c:pt>
                <c:pt idx="72">
                  <c:v>5.3848800212729E-7</c:v>
                </c:pt>
                <c:pt idx="73">
                  <c:v>1.3196216017856148E-7</c:v>
                </c:pt>
                <c:pt idx="74">
                  <c:v>3.0379414249124516E-8</c:v>
                </c:pt>
                <c:pt idx="75">
                  <c:v>6.570009090781263E-9</c:v>
                </c:pt>
                <c:pt idx="76">
                  <c:v>1.3347783073818242E-9</c:v>
                </c:pt>
                <c:pt idx="77">
                  <c:v>2.5474689794226469E-10</c:v>
                </c:pt>
                <c:pt idx="78">
                  <c:v>4.5673602041838215E-11</c:v>
                </c:pt>
                <c:pt idx="79">
                  <c:v>7.6926897528091068E-12</c:v>
                </c:pt>
                <c:pt idx="80">
                  <c:v>1.217160266514959E-12</c:v>
                </c:pt>
                <c:pt idx="81">
                  <c:v>1.8091472255569655E-13</c:v>
                </c:pt>
                <c:pt idx="82">
                  <c:v>2.5261355417694866E-14</c:v>
                </c:pt>
                <c:pt idx="83">
                  <c:v>3.3135687279858115E-15</c:v>
                </c:pt>
                <c:pt idx="84">
                  <c:v>4.0831178158366316E-16</c:v>
                </c:pt>
                <c:pt idx="85">
                  <c:v>4.7265519409536757E-17</c:v>
                </c:pt>
                <c:pt idx="86">
                  <c:v>5.139886785836977E-18</c:v>
                </c:pt>
                <c:pt idx="87">
                  <c:v>5.2507249149878696E-19</c:v>
                </c:pt>
                <c:pt idx="88">
                  <c:v>5.038967697152725E-20</c:v>
                </c:pt>
                <c:pt idx="89">
                  <c:v>4.5427671559908817E-21</c:v>
                </c:pt>
                <c:pt idx="90">
                  <c:v>3.847299313355478E-22</c:v>
                </c:pt>
                <c:pt idx="91">
                  <c:v>3.0608924326254309E-23</c:v>
                </c:pt>
                <c:pt idx="92">
                  <c:v>2.287687795261849E-24</c:v>
                </c:pt>
                <c:pt idx="93">
                  <c:v>1.6062089358117811E-25</c:v>
                </c:pt>
                <c:pt idx="94">
                  <c:v>1.0594096267554068E-26</c:v>
                </c:pt>
                <c:pt idx="95">
                  <c:v>6.5642088030816771E-28</c:v>
                </c:pt>
                <c:pt idx="96">
                  <c:v>3.8208277057964249E-29</c:v>
                </c:pt>
                <c:pt idx="97">
                  <c:v>2.0892437722729256E-30</c:v>
                </c:pt>
                <c:pt idx="98">
                  <c:v>1.0731918678323841E-31</c:v>
                </c:pt>
                <c:pt idx="99">
                  <c:v>5.178717548108442E-33</c:v>
                </c:pt>
                <c:pt idx="100">
                  <c:v>2.3475976789895741E-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723-4104-8AE2-7D9154176F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10650400"/>
        <c:axId val="712773472"/>
      </c:lineChart>
      <c:catAx>
        <c:axId val="710650400"/>
        <c:scaling>
          <c:orientation val="minMax"/>
        </c:scaling>
        <c:delete val="1"/>
        <c:axPos val="b"/>
        <c:majorTickMark val="out"/>
        <c:minorTickMark val="none"/>
        <c:tickLblPos val="nextTo"/>
        <c:crossAx val="712773472"/>
        <c:crosses val="autoZero"/>
        <c:auto val="1"/>
        <c:lblAlgn val="ctr"/>
        <c:lblOffset val="100"/>
        <c:noMultiLvlLbl val="0"/>
      </c:catAx>
      <c:valAx>
        <c:axId val="71277347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10650400"/>
        <c:crosses val="autoZero"/>
        <c:crossBetween val="between"/>
      </c:valAx>
      <c:spPr>
        <a:solidFill>
          <a:srgbClr val="C0C0C0"/>
        </a:solidFill>
        <a:ln w="12745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86">
      <a:solidFill>
        <a:srgbClr val="000000"/>
      </a:solidFill>
      <a:prstDash val="solid"/>
    </a:ln>
  </c:spPr>
  <c:txPr>
    <a:bodyPr/>
    <a:lstStyle/>
    <a:p>
      <a:pPr>
        <a:defRPr sz="92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072488-5AA2-472F-A973-F3895A45BEB2}" type="doc">
      <dgm:prSet loTypeId="urn:microsoft.com/office/officeart/2005/8/layout/vList2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06965D99-6D66-4A5B-ADFB-E3E808DBB370}">
      <dgm:prSet/>
      <dgm:spPr/>
      <dgm:t>
        <a:bodyPr/>
        <a:lstStyle/>
        <a:p>
          <a:r>
            <a:rPr lang="en-US" u="sng"/>
            <a:t>Population parameter</a:t>
          </a:r>
          <a:r>
            <a:rPr lang="en-US"/>
            <a:t>: a numerical descriptive measure of a population.</a:t>
          </a:r>
        </a:p>
      </dgm:t>
    </dgm:pt>
    <dgm:pt modelId="{0B9C335C-BDCE-4458-B08C-D4DFADDB5774}" type="parTrans" cxnId="{0BE8D262-4612-419A-967D-8D928B3FFC05}">
      <dgm:prSet/>
      <dgm:spPr/>
      <dgm:t>
        <a:bodyPr/>
        <a:lstStyle/>
        <a:p>
          <a:endParaRPr lang="en-US"/>
        </a:p>
      </dgm:t>
    </dgm:pt>
    <dgm:pt modelId="{940E24D0-746C-476E-8479-A33A3999828B}" type="sibTrans" cxnId="{0BE8D262-4612-419A-967D-8D928B3FFC05}">
      <dgm:prSet/>
      <dgm:spPr/>
      <dgm:t>
        <a:bodyPr/>
        <a:lstStyle/>
        <a:p>
          <a:endParaRPr lang="en-US"/>
        </a:p>
      </dgm:t>
    </dgm:pt>
    <dgm:pt modelId="{3F8A54CE-6FA7-4FD6-B7FB-1C1C2A0023DE}">
      <dgm:prSet/>
      <dgm:spPr/>
      <dgm:t>
        <a:bodyPr/>
        <a:lstStyle/>
        <a:p>
          <a:r>
            <a:rPr lang="en-US" u="sng"/>
            <a:t>Examples</a:t>
          </a:r>
          <a:r>
            <a:rPr lang="en-US"/>
            <a:t>: m </a:t>
          </a:r>
          <a:r>
            <a:rPr lang="en-US" i="0"/>
            <a:t>= </a:t>
          </a:r>
          <a:r>
            <a:rPr lang="en-US"/>
            <a:t>mean height of all Bennett students</a:t>
          </a:r>
        </a:p>
      </dgm:t>
    </dgm:pt>
    <dgm:pt modelId="{610DB335-BB83-4392-8165-70D1AD758789}" type="parTrans" cxnId="{6C35933E-CC60-447F-A1BE-8350C0C4B06D}">
      <dgm:prSet/>
      <dgm:spPr/>
      <dgm:t>
        <a:bodyPr/>
        <a:lstStyle/>
        <a:p>
          <a:endParaRPr lang="en-US"/>
        </a:p>
      </dgm:t>
    </dgm:pt>
    <dgm:pt modelId="{950AA2D7-38FD-4790-8D15-72B40140A94D}" type="sibTrans" cxnId="{6C35933E-CC60-447F-A1BE-8350C0C4B06D}">
      <dgm:prSet/>
      <dgm:spPr/>
      <dgm:t>
        <a:bodyPr/>
        <a:lstStyle/>
        <a:p>
          <a:endParaRPr lang="en-US"/>
        </a:p>
      </dgm:t>
    </dgm:pt>
    <dgm:pt modelId="{4E0132D4-70E3-495A-8DD9-76EA56BFE518}">
      <dgm:prSet/>
      <dgm:spPr/>
      <dgm:t>
        <a:bodyPr/>
        <a:lstStyle/>
        <a:p>
          <a:r>
            <a:rPr lang="en-US" u="sng"/>
            <a:t>Sample statistic</a:t>
          </a:r>
          <a:r>
            <a:rPr lang="en-US"/>
            <a:t>: a numerical descriptive measure calculated from sample data.</a:t>
          </a:r>
        </a:p>
      </dgm:t>
    </dgm:pt>
    <dgm:pt modelId="{5B2B8235-56B5-4BBC-964C-62B6384B34EB}" type="parTrans" cxnId="{2A3F3BD2-E5AD-4DE0-97BF-155CC6FB8F4D}">
      <dgm:prSet/>
      <dgm:spPr/>
      <dgm:t>
        <a:bodyPr/>
        <a:lstStyle/>
        <a:p>
          <a:endParaRPr lang="en-US"/>
        </a:p>
      </dgm:t>
    </dgm:pt>
    <dgm:pt modelId="{B55A4612-7941-4A05-BE05-63FA116908C3}" type="sibTrans" cxnId="{2A3F3BD2-E5AD-4DE0-97BF-155CC6FB8F4D}">
      <dgm:prSet/>
      <dgm:spPr/>
      <dgm:t>
        <a:bodyPr/>
        <a:lstStyle/>
        <a:p>
          <a:endParaRPr lang="en-US"/>
        </a:p>
      </dgm:t>
    </dgm:pt>
    <dgm:pt modelId="{AAF8586D-C09E-41F8-9C7D-8D7B767464A1}" type="pres">
      <dgm:prSet presAssocID="{9D072488-5AA2-472F-A973-F3895A45BEB2}" presName="linear" presStyleCnt="0">
        <dgm:presLayoutVars>
          <dgm:animLvl val="lvl"/>
          <dgm:resizeHandles val="exact"/>
        </dgm:presLayoutVars>
      </dgm:prSet>
      <dgm:spPr/>
    </dgm:pt>
    <dgm:pt modelId="{64B1A53E-866F-49E4-8F5D-A12BCB6C71D7}" type="pres">
      <dgm:prSet presAssocID="{06965D99-6D66-4A5B-ADFB-E3E808DBB370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DB82D38D-5C4C-4F24-B228-78482AF942D6}" type="pres">
      <dgm:prSet presAssocID="{940E24D0-746C-476E-8479-A33A3999828B}" presName="spacer" presStyleCnt="0"/>
      <dgm:spPr/>
    </dgm:pt>
    <dgm:pt modelId="{22885A3D-6DF0-43CD-9C7B-7D55942DA15F}" type="pres">
      <dgm:prSet presAssocID="{3F8A54CE-6FA7-4FD6-B7FB-1C1C2A0023DE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DB3B8A0-1C6E-4610-95C4-87B121E6E973}" type="pres">
      <dgm:prSet presAssocID="{950AA2D7-38FD-4790-8D15-72B40140A94D}" presName="spacer" presStyleCnt="0"/>
      <dgm:spPr/>
    </dgm:pt>
    <dgm:pt modelId="{2786B220-74A0-4C5C-89DE-1D67C06CFE7B}" type="pres">
      <dgm:prSet presAssocID="{4E0132D4-70E3-495A-8DD9-76EA56BFE518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B22D0302-223F-4FD3-B136-89FD72DB22C5}" type="presOf" srcId="{3F8A54CE-6FA7-4FD6-B7FB-1C1C2A0023DE}" destId="{22885A3D-6DF0-43CD-9C7B-7D55942DA15F}" srcOrd="0" destOrd="0" presId="urn:microsoft.com/office/officeart/2005/8/layout/vList2"/>
    <dgm:cxn modelId="{6C35933E-CC60-447F-A1BE-8350C0C4B06D}" srcId="{9D072488-5AA2-472F-A973-F3895A45BEB2}" destId="{3F8A54CE-6FA7-4FD6-B7FB-1C1C2A0023DE}" srcOrd="1" destOrd="0" parTransId="{610DB335-BB83-4392-8165-70D1AD758789}" sibTransId="{950AA2D7-38FD-4790-8D15-72B40140A94D}"/>
    <dgm:cxn modelId="{0BE8D262-4612-419A-967D-8D928B3FFC05}" srcId="{9D072488-5AA2-472F-A973-F3895A45BEB2}" destId="{06965D99-6D66-4A5B-ADFB-E3E808DBB370}" srcOrd="0" destOrd="0" parTransId="{0B9C335C-BDCE-4458-B08C-D4DFADDB5774}" sibTransId="{940E24D0-746C-476E-8479-A33A3999828B}"/>
    <dgm:cxn modelId="{AE054B79-CDDC-4F1E-A64D-67D2213215B1}" type="presOf" srcId="{4E0132D4-70E3-495A-8DD9-76EA56BFE518}" destId="{2786B220-74A0-4C5C-89DE-1D67C06CFE7B}" srcOrd="0" destOrd="0" presId="urn:microsoft.com/office/officeart/2005/8/layout/vList2"/>
    <dgm:cxn modelId="{BFFEA799-2F96-4E0D-A152-13B49BD0568B}" type="presOf" srcId="{06965D99-6D66-4A5B-ADFB-E3E808DBB370}" destId="{64B1A53E-866F-49E4-8F5D-A12BCB6C71D7}" srcOrd="0" destOrd="0" presId="urn:microsoft.com/office/officeart/2005/8/layout/vList2"/>
    <dgm:cxn modelId="{2A3F3BD2-E5AD-4DE0-97BF-155CC6FB8F4D}" srcId="{9D072488-5AA2-472F-A973-F3895A45BEB2}" destId="{4E0132D4-70E3-495A-8DD9-76EA56BFE518}" srcOrd="2" destOrd="0" parTransId="{5B2B8235-56B5-4BBC-964C-62B6384B34EB}" sibTransId="{B55A4612-7941-4A05-BE05-63FA116908C3}"/>
    <dgm:cxn modelId="{F945FBD3-6BA3-44EB-9F28-9C5740968F86}" type="presOf" srcId="{9D072488-5AA2-472F-A973-F3895A45BEB2}" destId="{AAF8586D-C09E-41F8-9C7D-8D7B767464A1}" srcOrd="0" destOrd="0" presId="urn:microsoft.com/office/officeart/2005/8/layout/vList2"/>
    <dgm:cxn modelId="{6905253F-557B-4C78-ABBF-2DDFE3BCB84D}" type="presParOf" srcId="{AAF8586D-C09E-41F8-9C7D-8D7B767464A1}" destId="{64B1A53E-866F-49E4-8F5D-A12BCB6C71D7}" srcOrd="0" destOrd="0" presId="urn:microsoft.com/office/officeart/2005/8/layout/vList2"/>
    <dgm:cxn modelId="{FA1B51FE-9378-4474-8EA9-E29B86921BF9}" type="presParOf" srcId="{AAF8586D-C09E-41F8-9C7D-8D7B767464A1}" destId="{DB82D38D-5C4C-4F24-B228-78482AF942D6}" srcOrd="1" destOrd="0" presId="urn:microsoft.com/office/officeart/2005/8/layout/vList2"/>
    <dgm:cxn modelId="{EB901CCC-E2F1-481C-AA4A-74742DF6294A}" type="presParOf" srcId="{AAF8586D-C09E-41F8-9C7D-8D7B767464A1}" destId="{22885A3D-6DF0-43CD-9C7B-7D55942DA15F}" srcOrd="2" destOrd="0" presId="urn:microsoft.com/office/officeart/2005/8/layout/vList2"/>
    <dgm:cxn modelId="{EA503A22-1080-435B-9188-E279B649AA14}" type="presParOf" srcId="{AAF8586D-C09E-41F8-9C7D-8D7B767464A1}" destId="{DDB3B8A0-1C6E-4610-95C4-87B121E6E973}" srcOrd="3" destOrd="0" presId="urn:microsoft.com/office/officeart/2005/8/layout/vList2"/>
    <dgm:cxn modelId="{AEBAC256-48B9-4989-A58F-4E4B6AF4ECAD}" type="presParOf" srcId="{AAF8586D-C09E-41F8-9C7D-8D7B767464A1}" destId="{2786B220-74A0-4C5C-89DE-1D67C06CFE7B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8DD07A7-D827-40EC-9B2A-1CFFA6398F9D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0319DD7E-5308-4A7B-A956-A75D69935914}">
      <dgm:prSet/>
      <dgm:spPr/>
      <dgm:t>
        <a:bodyPr/>
        <a:lstStyle/>
        <a:p>
          <a:r>
            <a:rPr lang="en-US" dirty="0"/>
            <a:t>To estimate the unknown value of µ, the sample mean </a:t>
          </a:r>
          <a:r>
            <a:rPr lang="en-IN" b="0" i="0" dirty="0"/>
            <a:t>x̅</a:t>
          </a:r>
          <a:r>
            <a:rPr lang="en-US" dirty="0"/>
            <a:t> is often used.</a:t>
          </a:r>
        </a:p>
      </dgm:t>
    </dgm:pt>
    <dgm:pt modelId="{1050ACDA-C500-4E91-89CA-1B8CAC5C6C05}" type="parTrans" cxnId="{B0881077-57E7-43A9-A96E-98FCE8AFA51C}">
      <dgm:prSet/>
      <dgm:spPr/>
      <dgm:t>
        <a:bodyPr/>
        <a:lstStyle/>
        <a:p>
          <a:endParaRPr lang="en-US"/>
        </a:p>
      </dgm:t>
    </dgm:pt>
    <dgm:pt modelId="{A4A46315-BDE0-4E9A-976F-D5F70346D181}" type="sibTrans" cxnId="{B0881077-57E7-43A9-A96E-98FCE8AFA51C}">
      <dgm:prSet/>
      <dgm:spPr/>
      <dgm:t>
        <a:bodyPr/>
        <a:lstStyle/>
        <a:p>
          <a:endParaRPr lang="en-US"/>
        </a:p>
      </dgm:t>
    </dgm:pt>
    <dgm:pt modelId="{B64CA41B-8DED-4482-8251-012C8101F6F1}">
      <dgm:prSet/>
      <dgm:spPr/>
      <dgm:t>
        <a:bodyPr/>
        <a:lstStyle/>
        <a:p>
          <a:r>
            <a:rPr lang="en-US" dirty="0"/>
            <a:t>We need to examine the Sampling Distribution of the Sample Mean </a:t>
          </a:r>
          <a:r>
            <a:rPr lang="en-IN" b="0" i="0" dirty="0"/>
            <a:t>x̅</a:t>
          </a:r>
          <a:endParaRPr lang="en-US" dirty="0"/>
        </a:p>
      </dgm:t>
    </dgm:pt>
    <dgm:pt modelId="{701D86B5-5C91-47DF-B6CC-665B94507CF7}" type="parTrans" cxnId="{80C3103E-7DC9-4B8E-AA83-9EAC0DF04445}">
      <dgm:prSet/>
      <dgm:spPr/>
      <dgm:t>
        <a:bodyPr/>
        <a:lstStyle/>
        <a:p>
          <a:endParaRPr lang="en-US"/>
        </a:p>
      </dgm:t>
    </dgm:pt>
    <dgm:pt modelId="{AA4F7F35-62BF-4E47-9ADA-6296C5D36508}" type="sibTrans" cxnId="{80C3103E-7DC9-4B8E-AA83-9EAC0DF04445}">
      <dgm:prSet/>
      <dgm:spPr/>
      <dgm:t>
        <a:bodyPr/>
        <a:lstStyle/>
        <a:p>
          <a:endParaRPr lang="en-US"/>
        </a:p>
      </dgm:t>
    </dgm:pt>
    <dgm:pt modelId="{019AEF47-0B0C-4A95-A33E-DB655961C334}">
      <dgm:prSet/>
      <dgm:spPr/>
      <dgm:t>
        <a:bodyPr/>
        <a:lstStyle/>
        <a:p>
          <a:r>
            <a:rPr lang="en-US" i="0"/>
            <a:t>(the probability distribution of all possible values of x based on a sample of size n).</a:t>
          </a:r>
          <a:endParaRPr lang="en-US"/>
        </a:p>
      </dgm:t>
    </dgm:pt>
    <dgm:pt modelId="{743E6C9D-B8FE-4E2A-A7C7-98A493E06672}" type="parTrans" cxnId="{72FB7242-DCD3-4785-B19C-26136DE7A223}">
      <dgm:prSet/>
      <dgm:spPr/>
      <dgm:t>
        <a:bodyPr/>
        <a:lstStyle/>
        <a:p>
          <a:endParaRPr lang="en-US"/>
        </a:p>
      </dgm:t>
    </dgm:pt>
    <dgm:pt modelId="{9334C440-73D7-43B7-8CBF-4A5C0399E8DB}" type="sibTrans" cxnId="{72FB7242-DCD3-4785-B19C-26136DE7A223}">
      <dgm:prSet/>
      <dgm:spPr/>
      <dgm:t>
        <a:bodyPr/>
        <a:lstStyle/>
        <a:p>
          <a:endParaRPr lang="en-US"/>
        </a:p>
      </dgm:t>
    </dgm:pt>
    <dgm:pt modelId="{B55BADFF-9BEC-4195-806B-26C08981CC7F}" type="pres">
      <dgm:prSet presAssocID="{28DD07A7-D827-40EC-9B2A-1CFFA6398F9D}" presName="linear" presStyleCnt="0">
        <dgm:presLayoutVars>
          <dgm:animLvl val="lvl"/>
          <dgm:resizeHandles val="exact"/>
        </dgm:presLayoutVars>
      </dgm:prSet>
      <dgm:spPr/>
    </dgm:pt>
    <dgm:pt modelId="{26AE27BF-8AF6-41EB-BF76-4E9D0C487B53}" type="pres">
      <dgm:prSet presAssocID="{0319DD7E-5308-4A7B-A956-A75D69935914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2045DB7A-D8BF-4BFD-B071-6A500B69B5CC}" type="pres">
      <dgm:prSet presAssocID="{A4A46315-BDE0-4E9A-976F-D5F70346D181}" presName="spacer" presStyleCnt="0"/>
      <dgm:spPr/>
    </dgm:pt>
    <dgm:pt modelId="{CB15B514-17F7-4D9B-9CD5-76B1EA70C800}" type="pres">
      <dgm:prSet presAssocID="{B64CA41B-8DED-4482-8251-012C8101F6F1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787A29C6-6F2B-4F1D-9F04-E2710538753A}" type="pres">
      <dgm:prSet presAssocID="{AA4F7F35-62BF-4E47-9ADA-6296C5D36508}" presName="spacer" presStyleCnt="0"/>
      <dgm:spPr/>
    </dgm:pt>
    <dgm:pt modelId="{3F2813BA-E54C-4E44-BDFF-76F24F192042}" type="pres">
      <dgm:prSet presAssocID="{019AEF47-0B0C-4A95-A33E-DB655961C334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C3F37519-2569-41E9-A940-6AB72B18B7BD}" type="presOf" srcId="{B64CA41B-8DED-4482-8251-012C8101F6F1}" destId="{CB15B514-17F7-4D9B-9CD5-76B1EA70C800}" srcOrd="0" destOrd="0" presId="urn:microsoft.com/office/officeart/2005/8/layout/vList2"/>
    <dgm:cxn modelId="{97147235-D7DF-4701-944E-C23DF6F71757}" type="presOf" srcId="{019AEF47-0B0C-4A95-A33E-DB655961C334}" destId="{3F2813BA-E54C-4E44-BDFF-76F24F192042}" srcOrd="0" destOrd="0" presId="urn:microsoft.com/office/officeart/2005/8/layout/vList2"/>
    <dgm:cxn modelId="{80C3103E-7DC9-4B8E-AA83-9EAC0DF04445}" srcId="{28DD07A7-D827-40EC-9B2A-1CFFA6398F9D}" destId="{B64CA41B-8DED-4482-8251-012C8101F6F1}" srcOrd="1" destOrd="0" parTransId="{701D86B5-5C91-47DF-B6CC-665B94507CF7}" sibTransId="{AA4F7F35-62BF-4E47-9ADA-6296C5D36508}"/>
    <dgm:cxn modelId="{72FB7242-DCD3-4785-B19C-26136DE7A223}" srcId="{28DD07A7-D827-40EC-9B2A-1CFFA6398F9D}" destId="{019AEF47-0B0C-4A95-A33E-DB655961C334}" srcOrd="2" destOrd="0" parTransId="{743E6C9D-B8FE-4E2A-A7C7-98A493E06672}" sibTransId="{9334C440-73D7-43B7-8CBF-4A5C0399E8DB}"/>
    <dgm:cxn modelId="{0B6CF054-1A33-40AC-96F4-7387DF2ACDA5}" type="presOf" srcId="{28DD07A7-D827-40EC-9B2A-1CFFA6398F9D}" destId="{B55BADFF-9BEC-4195-806B-26C08981CC7F}" srcOrd="0" destOrd="0" presId="urn:microsoft.com/office/officeart/2005/8/layout/vList2"/>
    <dgm:cxn modelId="{B0881077-57E7-43A9-A96E-98FCE8AFA51C}" srcId="{28DD07A7-D827-40EC-9B2A-1CFFA6398F9D}" destId="{0319DD7E-5308-4A7B-A956-A75D69935914}" srcOrd="0" destOrd="0" parTransId="{1050ACDA-C500-4E91-89CA-1B8CAC5C6C05}" sibTransId="{A4A46315-BDE0-4E9A-976F-D5F70346D181}"/>
    <dgm:cxn modelId="{A3469BDA-AF45-4100-A450-3F0DECFDFDEE}" type="presOf" srcId="{0319DD7E-5308-4A7B-A956-A75D69935914}" destId="{26AE27BF-8AF6-41EB-BF76-4E9D0C487B53}" srcOrd="0" destOrd="0" presId="urn:microsoft.com/office/officeart/2005/8/layout/vList2"/>
    <dgm:cxn modelId="{C08D9320-621E-432B-B666-709C7BDF33D0}" type="presParOf" srcId="{B55BADFF-9BEC-4195-806B-26C08981CC7F}" destId="{26AE27BF-8AF6-41EB-BF76-4E9D0C487B53}" srcOrd="0" destOrd="0" presId="urn:microsoft.com/office/officeart/2005/8/layout/vList2"/>
    <dgm:cxn modelId="{E2A68B9E-7B7F-42FE-87B1-31873D7E872C}" type="presParOf" srcId="{B55BADFF-9BEC-4195-806B-26C08981CC7F}" destId="{2045DB7A-D8BF-4BFD-B071-6A500B69B5CC}" srcOrd="1" destOrd="0" presId="urn:microsoft.com/office/officeart/2005/8/layout/vList2"/>
    <dgm:cxn modelId="{4F965882-5F09-401A-9246-0353520A1FCF}" type="presParOf" srcId="{B55BADFF-9BEC-4195-806B-26C08981CC7F}" destId="{CB15B514-17F7-4D9B-9CD5-76B1EA70C800}" srcOrd="2" destOrd="0" presId="urn:microsoft.com/office/officeart/2005/8/layout/vList2"/>
    <dgm:cxn modelId="{A9BA7E94-D521-4709-89DF-348099DD2D15}" type="presParOf" srcId="{B55BADFF-9BEC-4195-806B-26C08981CC7F}" destId="{787A29C6-6F2B-4F1D-9F04-E2710538753A}" srcOrd="3" destOrd="0" presId="urn:microsoft.com/office/officeart/2005/8/layout/vList2"/>
    <dgm:cxn modelId="{FD2A1ED8-AB02-47A7-9FF6-E28487D9EB07}" type="presParOf" srcId="{B55BADFF-9BEC-4195-806B-26C08981CC7F}" destId="{3F2813BA-E54C-4E44-BDFF-76F24F192042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1882A91-A942-4BF1-B0D6-CA856F202C54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4D2192B1-91C7-4A53-9578-F81478B4BD42}">
      <dgm:prSet/>
      <dgm:spPr/>
      <dgm:t>
        <a:bodyPr/>
        <a:lstStyle/>
        <a:p>
          <a:r>
            <a:rPr lang="en-US" dirty="0"/>
            <a:t>If a random sample of n observations is selected from a population (</a:t>
          </a:r>
          <a:r>
            <a:rPr lang="en-US" b="1" dirty="0"/>
            <a:t>any</a:t>
          </a:r>
          <a:r>
            <a:rPr lang="en-US" dirty="0"/>
            <a:t> population), then when n is sufficiently large, </a:t>
          </a:r>
          <a:r>
            <a:rPr lang="en-US" u="sng" dirty="0"/>
            <a:t>the sampling distribution of </a:t>
          </a:r>
          <a:r>
            <a:rPr lang="en-IN" b="0" i="0" u="sng" dirty="0"/>
            <a:t>x̅</a:t>
          </a:r>
          <a:r>
            <a:rPr lang="en-US" u="sng" dirty="0"/>
            <a:t> will be approximately normal.</a:t>
          </a:r>
          <a:endParaRPr lang="en-US" dirty="0"/>
        </a:p>
      </dgm:t>
    </dgm:pt>
    <dgm:pt modelId="{63FC6495-4252-4767-9589-D43239B9276B}" type="parTrans" cxnId="{FBAF0B9A-3E94-487F-9BDF-50A3D334BAA9}">
      <dgm:prSet/>
      <dgm:spPr/>
      <dgm:t>
        <a:bodyPr/>
        <a:lstStyle/>
        <a:p>
          <a:endParaRPr lang="en-US"/>
        </a:p>
      </dgm:t>
    </dgm:pt>
    <dgm:pt modelId="{5C6250DF-8195-4E53-A8B6-C8D2D1CC830E}" type="sibTrans" cxnId="{FBAF0B9A-3E94-487F-9BDF-50A3D334BAA9}">
      <dgm:prSet/>
      <dgm:spPr/>
      <dgm:t>
        <a:bodyPr/>
        <a:lstStyle/>
        <a:p>
          <a:endParaRPr lang="en-US"/>
        </a:p>
      </dgm:t>
    </dgm:pt>
    <dgm:pt modelId="{F8E1B57A-508C-4C27-81EB-E332B35A4581}">
      <dgm:prSet/>
      <dgm:spPr/>
      <dgm:t>
        <a:bodyPr/>
        <a:lstStyle/>
        <a:p>
          <a:r>
            <a:rPr lang="en-US" dirty="0"/>
            <a:t>The larger the sample size, the better will be the normal approximation to the sampling distribution of </a:t>
          </a:r>
          <a:r>
            <a:rPr lang="en-IN" b="0" i="0" dirty="0"/>
            <a:t>x̅</a:t>
          </a:r>
          <a:r>
            <a:rPr lang="en-US" dirty="0"/>
            <a:t>.</a:t>
          </a:r>
        </a:p>
      </dgm:t>
    </dgm:pt>
    <dgm:pt modelId="{71F8B766-DDFA-406C-B7C8-FADBB9771C75}" type="parTrans" cxnId="{92846668-A443-461E-A95A-E7393D6DD8A8}">
      <dgm:prSet/>
      <dgm:spPr/>
      <dgm:t>
        <a:bodyPr/>
        <a:lstStyle/>
        <a:p>
          <a:endParaRPr lang="en-US"/>
        </a:p>
      </dgm:t>
    </dgm:pt>
    <dgm:pt modelId="{9DD4BE26-C13D-46E8-921A-6E9EB2E5B5CC}" type="sibTrans" cxnId="{92846668-A443-461E-A95A-E7393D6DD8A8}">
      <dgm:prSet/>
      <dgm:spPr/>
      <dgm:t>
        <a:bodyPr/>
        <a:lstStyle/>
        <a:p>
          <a:endParaRPr lang="en-US"/>
        </a:p>
      </dgm:t>
    </dgm:pt>
    <dgm:pt modelId="{CEBBB5CA-DA5B-4F1E-A5B3-582EA2EDC02F}" type="pres">
      <dgm:prSet presAssocID="{61882A91-A942-4BF1-B0D6-CA856F202C54}" presName="linear" presStyleCnt="0">
        <dgm:presLayoutVars>
          <dgm:animLvl val="lvl"/>
          <dgm:resizeHandles val="exact"/>
        </dgm:presLayoutVars>
      </dgm:prSet>
      <dgm:spPr/>
    </dgm:pt>
    <dgm:pt modelId="{B7646720-78F2-4404-851A-185C8161EA3D}" type="pres">
      <dgm:prSet presAssocID="{4D2192B1-91C7-4A53-9578-F81478B4BD4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09BE539-BF9B-463A-A510-C7A433C38D0B}" type="pres">
      <dgm:prSet presAssocID="{5C6250DF-8195-4E53-A8B6-C8D2D1CC830E}" presName="spacer" presStyleCnt="0"/>
      <dgm:spPr/>
    </dgm:pt>
    <dgm:pt modelId="{717C6C3F-43C2-4DA4-983D-058513CA4AA4}" type="pres">
      <dgm:prSet presAssocID="{F8E1B57A-508C-4C27-81EB-E332B35A4581}" presName="parentText" presStyleLbl="node1" presStyleIdx="1" presStyleCnt="2">
        <dgm:presLayoutVars>
          <dgm:chMax val="0"/>
          <dgm:bulletEnabled val="1"/>
        </dgm:presLayoutVars>
      </dgm:prSet>
      <dgm:spPr/>
    </dgm:pt>
  </dgm:ptLst>
  <dgm:cxnLst>
    <dgm:cxn modelId="{75D5B646-F419-448D-AE6E-716FB6D2C9F3}" type="presOf" srcId="{F8E1B57A-508C-4C27-81EB-E332B35A4581}" destId="{717C6C3F-43C2-4DA4-983D-058513CA4AA4}" srcOrd="0" destOrd="0" presId="urn:microsoft.com/office/officeart/2005/8/layout/vList2"/>
    <dgm:cxn modelId="{92846668-A443-461E-A95A-E7393D6DD8A8}" srcId="{61882A91-A942-4BF1-B0D6-CA856F202C54}" destId="{F8E1B57A-508C-4C27-81EB-E332B35A4581}" srcOrd="1" destOrd="0" parTransId="{71F8B766-DDFA-406C-B7C8-FADBB9771C75}" sibTransId="{9DD4BE26-C13D-46E8-921A-6E9EB2E5B5CC}"/>
    <dgm:cxn modelId="{EF17C86F-2F48-4BF2-BF88-4A047EFD80D1}" type="presOf" srcId="{61882A91-A942-4BF1-B0D6-CA856F202C54}" destId="{CEBBB5CA-DA5B-4F1E-A5B3-582EA2EDC02F}" srcOrd="0" destOrd="0" presId="urn:microsoft.com/office/officeart/2005/8/layout/vList2"/>
    <dgm:cxn modelId="{C343BD99-7234-487A-BD9C-6194854820A3}" type="presOf" srcId="{4D2192B1-91C7-4A53-9578-F81478B4BD42}" destId="{B7646720-78F2-4404-851A-185C8161EA3D}" srcOrd="0" destOrd="0" presId="urn:microsoft.com/office/officeart/2005/8/layout/vList2"/>
    <dgm:cxn modelId="{FBAF0B9A-3E94-487F-9BDF-50A3D334BAA9}" srcId="{61882A91-A942-4BF1-B0D6-CA856F202C54}" destId="{4D2192B1-91C7-4A53-9578-F81478B4BD42}" srcOrd="0" destOrd="0" parTransId="{63FC6495-4252-4767-9589-D43239B9276B}" sibTransId="{5C6250DF-8195-4E53-A8B6-C8D2D1CC830E}"/>
    <dgm:cxn modelId="{AEA88C73-B572-4D11-8A2D-AB558CE72264}" type="presParOf" srcId="{CEBBB5CA-DA5B-4F1E-A5B3-582EA2EDC02F}" destId="{B7646720-78F2-4404-851A-185C8161EA3D}" srcOrd="0" destOrd="0" presId="urn:microsoft.com/office/officeart/2005/8/layout/vList2"/>
    <dgm:cxn modelId="{34C5C9AC-F49C-4D4D-9DC3-6E4C07C750CB}" type="presParOf" srcId="{CEBBB5CA-DA5B-4F1E-A5B3-582EA2EDC02F}" destId="{A09BE539-BF9B-463A-A510-C7A433C38D0B}" srcOrd="1" destOrd="0" presId="urn:microsoft.com/office/officeart/2005/8/layout/vList2"/>
    <dgm:cxn modelId="{22285474-1D8C-4E48-B095-580C82F7DA5C}" type="presParOf" srcId="{CEBBB5CA-DA5B-4F1E-A5B3-582EA2EDC02F}" destId="{717C6C3F-43C2-4DA4-983D-058513CA4AA4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B1A53E-866F-49E4-8F5D-A12BCB6C71D7}">
      <dsp:nvSpPr>
        <dsp:cNvPr id="0" name=""/>
        <dsp:cNvSpPr/>
      </dsp:nvSpPr>
      <dsp:spPr>
        <a:xfrm>
          <a:off x="0" y="48969"/>
          <a:ext cx="10515600" cy="1352520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u="sng" kern="1200"/>
            <a:t>Population parameter</a:t>
          </a:r>
          <a:r>
            <a:rPr lang="en-US" sz="3400" kern="1200"/>
            <a:t>: a numerical descriptive measure of a population.</a:t>
          </a:r>
        </a:p>
      </dsp:txBody>
      <dsp:txXfrm>
        <a:off x="66025" y="114994"/>
        <a:ext cx="10383550" cy="1220470"/>
      </dsp:txXfrm>
    </dsp:sp>
    <dsp:sp modelId="{22885A3D-6DF0-43CD-9C7B-7D55942DA15F}">
      <dsp:nvSpPr>
        <dsp:cNvPr id="0" name=""/>
        <dsp:cNvSpPr/>
      </dsp:nvSpPr>
      <dsp:spPr>
        <a:xfrm>
          <a:off x="0" y="1499409"/>
          <a:ext cx="10515600" cy="1352520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u="sng" kern="1200"/>
            <a:t>Examples</a:t>
          </a:r>
          <a:r>
            <a:rPr lang="en-US" sz="3400" kern="1200"/>
            <a:t>: m </a:t>
          </a:r>
          <a:r>
            <a:rPr lang="en-US" sz="3400" i="0" kern="1200"/>
            <a:t>= </a:t>
          </a:r>
          <a:r>
            <a:rPr lang="en-US" sz="3400" kern="1200"/>
            <a:t>mean height of all Bennett students</a:t>
          </a:r>
        </a:p>
      </dsp:txBody>
      <dsp:txXfrm>
        <a:off x="66025" y="1565434"/>
        <a:ext cx="10383550" cy="1220470"/>
      </dsp:txXfrm>
    </dsp:sp>
    <dsp:sp modelId="{2786B220-74A0-4C5C-89DE-1D67C06CFE7B}">
      <dsp:nvSpPr>
        <dsp:cNvPr id="0" name=""/>
        <dsp:cNvSpPr/>
      </dsp:nvSpPr>
      <dsp:spPr>
        <a:xfrm>
          <a:off x="0" y="2949848"/>
          <a:ext cx="10515600" cy="1352520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u="sng" kern="1200"/>
            <a:t>Sample statistic</a:t>
          </a:r>
          <a:r>
            <a:rPr lang="en-US" sz="3400" kern="1200"/>
            <a:t>: a numerical descriptive measure calculated from sample data.</a:t>
          </a:r>
        </a:p>
      </dsp:txBody>
      <dsp:txXfrm>
        <a:off x="66025" y="3015873"/>
        <a:ext cx="10383550" cy="122047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AE27BF-8AF6-41EB-BF76-4E9D0C487B53}">
      <dsp:nvSpPr>
        <dsp:cNvPr id="0" name=""/>
        <dsp:cNvSpPr/>
      </dsp:nvSpPr>
      <dsp:spPr>
        <a:xfrm>
          <a:off x="0" y="61824"/>
          <a:ext cx="6263640" cy="1734159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To estimate the unknown value of µ, the sample mean </a:t>
          </a:r>
          <a:r>
            <a:rPr lang="en-IN" sz="3100" b="0" i="0" kern="1200" dirty="0"/>
            <a:t>x̅</a:t>
          </a:r>
          <a:r>
            <a:rPr lang="en-US" sz="3100" kern="1200" dirty="0"/>
            <a:t> is often used.</a:t>
          </a:r>
        </a:p>
      </dsp:txBody>
      <dsp:txXfrm>
        <a:off x="84655" y="146479"/>
        <a:ext cx="6094330" cy="1564849"/>
      </dsp:txXfrm>
    </dsp:sp>
    <dsp:sp modelId="{CB15B514-17F7-4D9B-9CD5-76B1EA70C800}">
      <dsp:nvSpPr>
        <dsp:cNvPr id="0" name=""/>
        <dsp:cNvSpPr/>
      </dsp:nvSpPr>
      <dsp:spPr>
        <a:xfrm>
          <a:off x="0" y="1885264"/>
          <a:ext cx="6263640" cy="1734159"/>
        </a:xfrm>
        <a:prstGeom prst="roundRect">
          <a:avLst/>
        </a:prstGeom>
        <a:solidFill>
          <a:schemeClr val="accent5">
            <a:hueOff val="-3379271"/>
            <a:satOff val="-8710"/>
            <a:lumOff val="-5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We need to examine the Sampling Distribution of the Sample Mean </a:t>
          </a:r>
          <a:r>
            <a:rPr lang="en-IN" sz="3100" b="0" i="0" kern="1200" dirty="0"/>
            <a:t>x̅</a:t>
          </a:r>
          <a:endParaRPr lang="en-US" sz="3100" kern="1200" dirty="0"/>
        </a:p>
      </dsp:txBody>
      <dsp:txXfrm>
        <a:off x="84655" y="1969919"/>
        <a:ext cx="6094330" cy="1564849"/>
      </dsp:txXfrm>
    </dsp:sp>
    <dsp:sp modelId="{3F2813BA-E54C-4E44-BDFF-76F24F192042}">
      <dsp:nvSpPr>
        <dsp:cNvPr id="0" name=""/>
        <dsp:cNvSpPr/>
      </dsp:nvSpPr>
      <dsp:spPr>
        <a:xfrm>
          <a:off x="0" y="3708703"/>
          <a:ext cx="6263640" cy="1734159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i="0" kern="1200"/>
            <a:t>(the probability distribution of all possible values of x based on a sample of size n).</a:t>
          </a:r>
          <a:endParaRPr lang="en-US" sz="3100" kern="1200"/>
        </a:p>
      </dsp:txBody>
      <dsp:txXfrm>
        <a:off x="84655" y="3793358"/>
        <a:ext cx="6094330" cy="156484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646720-78F2-4404-851A-185C8161EA3D}">
      <dsp:nvSpPr>
        <dsp:cNvPr id="0" name=""/>
        <dsp:cNvSpPr/>
      </dsp:nvSpPr>
      <dsp:spPr>
        <a:xfrm>
          <a:off x="0" y="287783"/>
          <a:ext cx="6263640" cy="24242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If a random sample of n observations is selected from a population (</a:t>
          </a:r>
          <a:r>
            <a:rPr lang="en-US" sz="2800" b="1" kern="1200" dirty="0"/>
            <a:t>any</a:t>
          </a:r>
          <a:r>
            <a:rPr lang="en-US" sz="2800" kern="1200" dirty="0"/>
            <a:t> population), then when n is sufficiently large, </a:t>
          </a:r>
          <a:r>
            <a:rPr lang="en-US" sz="2800" u="sng" kern="1200" dirty="0"/>
            <a:t>the sampling distribution of </a:t>
          </a:r>
          <a:r>
            <a:rPr lang="en-IN" sz="2800" b="0" i="0" u="sng" kern="1200" dirty="0"/>
            <a:t>x̅</a:t>
          </a:r>
          <a:r>
            <a:rPr lang="en-US" sz="2800" u="sng" kern="1200" dirty="0"/>
            <a:t> will be approximately normal.</a:t>
          </a:r>
          <a:endParaRPr lang="en-US" sz="2800" kern="1200" dirty="0"/>
        </a:p>
      </dsp:txBody>
      <dsp:txXfrm>
        <a:off x="118342" y="406125"/>
        <a:ext cx="6026956" cy="2187556"/>
      </dsp:txXfrm>
    </dsp:sp>
    <dsp:sp modelId="{717C6C3F-43C2-4DA4-983D-058513CA4AA4}">
      <dsp:nvSpPr>
        <dsp:cNvPr id="0" name=""/>
        <dsp:cNvSpPr/>
      </dsp:nvSpPr>
      <dsp:spPr>
        <a:xfrm>
          <a:off x="0" y="2792663"/>
          <a:ext cx="6263640" cy="2424240"/>
        </a:xfrm>
        <a:prstGeom prst="roundRect">
          <a:avLst/>
        </a:prstGeom>
        <a:solidFill>
          <a:schemeClr val="accent5">
            <a:hueOff val="-6758543"/>
            <a:satOff val="-17419"/>
            <a:lumOff val="-1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The larger the sample size, the better will be the normal approximation to the sampling distribution of </a:t>
          </a:r>
          <a:r>
            <a:rPr lang="en-IN" sz="2800" b="0" i="0" kern="1200" dirty="0"/>
            <a:t>x̅</a:t>
          </a:r>
          <a:r>
            <a:rPr lang="en-US" sz="2800" kern="1200" dirty="0"/>
            <a:t>.</a:t>
          </a:r>
        </a:p>
      </dsp:txBody>
      <dsp:txXfrm>
        <a:off x="118342" y="2911005"/>
        <a:ext cx="6026956" cy="218755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C7270-7091-45C4-93A9-61BBEB736A1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7EBAD50-AD0B-4F60-8C79-D9FAF47D8B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C3F23E-2636-4502-AE13-5E74C9C98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C43744-92C7-49F2-BBC3-A38A4585E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1AB9CE-2770-4045-A2AB-EA9D18893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4908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2D3C7-FB59-4C0A-A050-6B8F38120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78139F-D2AD-4965-9B89-2B692DD746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4E174E-D41C-44B4-8D80-0832CA32A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617AC-BC60-4E35-B48E-06DE9D253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7F438C-FAEB-48BA-8D1E-5F7F303C5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932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58ED98C-9199-42AE-98BA-4DEBF38342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45F710-56BB-43F9-9C05-BBD1A96815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708DD7-DF8E-48D5-930B-8618E7A2F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A782D-A18D-49EB-9065-E2FC89298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CBDF85-0D29-4385-8BDD-EBE63E3D5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65590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91990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7B0F67-B04A-408C-9266-4664D3BE5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A3425D-BB29-4DBA-92F8-E6664CAAD7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101295-7908-4602-972F-DF381BE91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DE878B-AC43-4367-92CD-DDD5095D5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CE4288-EE3A-45D4-A01D-E138CDAD5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6306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16AE2-7B8D-4459-B8B6-83DF7E5CB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2D1874-FD36-4022-8C8A-67735EA9AD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B49E6F-7A35-4C8C-B271-1E26BB324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582E80-C61B-4FB7-860D-5E3EDBC5C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27875-CCEA-4FB9-A317-56CFE4BC6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5912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8A35E-AAC9-45A6-8B80-21F78589B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49D238-2D52-40C4-BE27-789CB08DA4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142D7D-84D6-47CD-A089-C39D453CF1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28E8CB-6183-428A-A360-14A229251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0DE109-B336-4C0A-9B2C-877690016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FD64B9-1514-4056-BE76-B580D606B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3802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5B1B3-114B-4982-B4D3-3ACE88F5B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396F89-1745-4AC1-9CC2-4D2E7D93FD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EE2269-3E0F-4186-BCB4-A916CD875E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6E459F-63F5-4138-B173-E7508DCD13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659461-AFBD-438F-B1B8-F2BAA65933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C7ABB11-760C-4945-9595-487643545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C9F70D-B069-4C6D-9479-BFD526C54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1AF2753-8835-4F55-8FDA-DBC2718D7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70383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C4743-AE69-49A3-BF81-8AA5C660C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1A2844-CBD3-4B44-AABE-D56F59A67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44BF31-E13E-4FAA-BF08-71058C585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15DCC3-0106-422B-98E8-25CB6F329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9880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977F1C-841F-4ED1-990F-8C9A69A33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E4785F-8788-42A4-8D6E-67EEC0DEA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CD892F-6121-4B3B-BD9F-52169E158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043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CB840A-E989-4148-BFD2-B4AC359DBA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04B8A-6BDA-4908-BCB2-EC1C8C42D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6BCEBA-A00C-4417-B872-DB4334954E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C8F67C-0D95-4F21-86DE-C4F0E4DB4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67109F-A008-420F-BA79-90749EC7E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4ACF73-E9B1-421C-B9B7-D5BCFCB76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1722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1617C-46AD-4A1B-A16E-C414ACE9E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1C7E82-003E-49C5-90C7-1F9386B439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14833E-29E4-413F-A219-BD5B86ABEA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613A56-A7FC-4418-8DD7-4BB72E04E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517215-BB48-4010-88A0-FFC2646FC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F68EAC-3C01-4463-A184-022EF45C0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0966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24576A-5FF8-4759-ACB8-27C922D81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E0F372-1270-4B16-892A-8C0FFA2556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531822-6B12-45D2-A3DB-1064A1283F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7545C-4AEB-44C9-9D34-2D1F333D8626}" type="datetimeFigureOut">
              <a:rPr lang="en-IN" smtClean="0"/>
              <a:t>07-10-2021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5D12E-E218-4BFE-AE3A-A5B88FAA30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6EEDB4-F42C-42E0-80DA-ECBA044C5E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E20A5-9C2C-4B7E-9D06-01B25EBD0F3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8282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3.bin"/><Relationship Id="rId5" Type="http://schemas.openxmlformats.org/officeDocument/2006/relationships/chart" Target="../charts/chart1.xml"/><Relationship Id="rId10" Type="http://schemas.openxmlformats.org/officeDocument/2006/relationships/image" Target="../media/image5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chart" Target="../charts/chart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tags" Target="../tags/tag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chart" Target="../charts/chart4.xml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8.bin"/><Relationship Id="rId4" Type="http://schemas.openxmlformats.org/officeDocument/2006/relationships/chart" Target="../charts/chart3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 descr="Graph on document with pen">
            <a:extLst>
              <a:ext uri="{FF2B5EF4-FFF2-40B4-BE49-F238E27FC236}">
                <a16:creationId xmlns:a16="http://schemas.microsoft.com/office/drawing/2014/main" id="{768BD98C-A285-411A-81CF-DD1DD7BF83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t="1510" b="14220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5BC9C6-C799-45D6-91AF-E6448D2078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Sampling Distribution and Central Limit Theorem</a:t>
            </a:r>
            <a:endParaRPr lang="en-IN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F88D3D2-6A7E-40A3-A415-5E11301E6A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59404"/>
            <a:ext cx="9144000" cy="1098395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Tanveer Ahmed</a:t>
            </a:r>
            <a:endParaRPr lang="en-I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1317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2400" b="1" dirty="0"/>
              <a:t>The variance of the sample mean is smaller than the variance of the population.</a:t>
            </a:r>
          </a:p>
        </p:txBody>
      </p:sp>
      <p:sp>
        <p:nvSpPr>
          <p:cNvPr id="52227" name="AutoShape 3"/>
          <p:cNvSpPr>
            <a:spLocks/>
          </p:cNvSpPr>
          <p:nvPr/>
        </p:nvSpPr>
        <p:spPr bwMode="auto">
          <a:xfrm rot="-5400000">
            <a:off x="6057900" y="495300"/>
            <a:ext cx="152400" cy="4495800"/>
          </a:xfrm>
          <a:prstGeom prst="leftBrace">
            <a:avLst>
              <a:gd name="adj1" fmla="val 245833"/>
              <a:gd name="adj2" fmla="val 50000"/>
            </a:avLst>
          </a:prstGeom>
          <a:noFill/>
          <a:ln w="9525">
            <a:solidFill>
              <a:srgbClr val="FFFF00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3505200" y="2514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902076" y="2087563"/>
            <a:ext cx="288925" cy="366712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0" lon="2129997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924551" y="2087563"/>
            <a:ext cx="288925" cy="366712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0" lon="2129997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8016876" y="2087563"/>
            <a:ext cx="288925" cy="366712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>
              <a:rot lat="0" lon="2129997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3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2895600" y="4725989"/>
            <a:ext cx="60308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 Narrow" pitchFamily="34" charset="0"/>
              </a:rPr>
              <a:t>Also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 Narrow" pitchFamily="34" charset="0"/>
              </a:rPr>
              <a:t>Expected value of the population = (1 + 2 + 3)/3 =  2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495800" y="1600201"/>
            <a:ext cx="113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Mean = 1.5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553200" y="1600201"/>
            <a:ext cx="113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Mean = 2.5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562601" y="1600201"/>
            <a:ext cx="1025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Mean = 2.</a:t>
            </a: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505200" y="4343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flatTx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057400" y="2057401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Population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86200" y="2057400"/>
            <a:ext cx="2362200" cy="381000"/>
            <a:chOff x="1440" y="1296"/>
            <a:chExt cx="1488" cy="240"/>
          </a:xfrm>
        </p:grpSpPr>
        <p:sp>
          <p:nvSpPr>
            <p:cNvPr id="33854" name="Rectangle 15"/>
            <p:cNvSpPr>
              <a:spLocks noChangeArrowheads="1"/>
            </p:cNvSpPr>
            <p:nvPr/>
          </p:nvSpPr>
          <p:spPr bwMode="auto">
            <a:xfrm>
              <a:off x="1440" y="1296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33855" name="Rectangle 16"/>
            <p:cNvSpPr>
              <a:spLocks noChangeArrowheads="1"/>
            </p:cNvSpPr>
            <p:nvPr/>
          </p:nvSpPr>
          <p:spPr bwMode="auto">
            <a:xfrm>
              <a:off x="2736" y="1296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886200" y="2057400"/>
            <a:ext cx="4419600" cy="381000"/>
            <a:chOff x="1488" y="1056"/>
            <a:chExt cx="2755" cy="240"/>
          </a:xfrm>
        </p:grpSpPr>
        <p:sp>
          <p:nvSpPr>
            <p:cNvPr id="33852" name="Rectangle 18"/>
            <p:cNvSpPr>
              <a:spLocks noChangeArrowheads="1"/>
            </p:cNvSpPr>
            <p:nvPr/>
          </p:nvSpPr>
          <p:spPr bwMode="auto">
            <a:xfrm>
              <a:off x="4051" y="1056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33853" name="Rectangle 19"/>
            <p:cNvSpPr>
              <a:spLocks noChangeArrowheads="1"/>
            </p:cNvSpPr>
            <p:nvPr/>
          </p:nvSpPr>
          <p:spPr bwMode="auto">
            <a:xfrm>
              <a:off x="1488" y="1056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913438" y="2057401"/>
            <a:ext cx="2392362" cy="390525"/>
            <a:chOff x="2832" y="1392"/>
            <a:chExt cx="1507" cy="246"/>
          </a:xfrm>
        </p:grpSpPr>
        <p:sp>
          <p:nvSpPr>
            <p:cNvPr id="33850" name="Rectangle 21"/>
            <p:cNvSpPr>
              <a:spLocks noChangeArrowheads="1"/>
            </p:cNvSpPr>
            <p:nvPr/>
          </p:nvSpPr>
          <p:spPr bwMode="auto">
            <a:xfrm>
              <a:off x="2832" y="1392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33851" name="Rectangle 22"/>
            <p:cNvSpPr>
              <a:spLocks noChangeArrowheads="1"/>
            </p:cNvSpPr>
            <p:nvPr/>
          </p:nvSpPr>
          <p:spPr bwMode="auto">
            <a:xfrm>
              <a:off x="4147" y="1398"/>
              <a:ext cx="192" cy="240"/>
            </a:xfrm>
            <a:prstGeom prst="rect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4800600" y="1981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4800600" y="2133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4800600" y="22860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4800600" y="2438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4800600" y="25908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4800600" y="2743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4800600" y="2895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4800600" y="30480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5" name="Text Box 31"/>
          <p:cNvSpPr txBox="1">
            <a:spLocks noChangeArrowheads="1"/>
          </p:cNvSpPr>
          <p:nvPr/>
        </p:nvSpPr>
        <p:spPr bwMode="auto">
          <a:xfrm>
            <a:off x="4800600" y="3200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6" name="Text Box 32"/>
          <p:cNvSpPr txBox="1">
            <a:spLocks noChangeArrowheads="1"/>
          </p:cNvSpPr>
          <p:nvPr/>
        </p:nvSpPr>
        <p:spPr bwMode="auto">
          <a:xfrm>
            <a:off x="4800600" y="33528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7" name="Text Box 33"/>
          <p:cNvSpPr txBox="1">
            <a:spLocks noChangeArrowheads="1"/>
          </p:cNvSpPr>
          <p:nvPr/>
        </p:nvSpPr>
        <p:spPr bwMode="auto">
          <a:xfrm>
            <a:off x="4800600" y="3505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8" name="Text Box 34"/>
          <p:cNvSpPr txBox="1">
            <a:spLocks noChangeArrowheads="1"/>
          </p:cNvSpPr>
          <p:nvPr/>
        </p:nvSpPr>
        <p:spPr bwMode="auto">
          <a:xfrm>
            <a:off x="4800600" y="3657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4800600" y="38100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1.5</a:t>
            </a:r>
            <a:endParaRPr lang="en-US" altLang="en-US" sz="2400" i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2260" name="Text Box 36"/>
          <p:cNvSpPr txBox="1">
            <a:spLocks noChangeArrowheads="1"/>
          </p:cNvSpPr>
          <p:nvPr/>
        </p:nvSpPr>
        <p:spPr bwMode="auto">
          <a:xfrm>
            <a:off x="6858000" y="1981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1" name="Text Box 37"/>
          <p:cNvSpPr txBox="1">
            <a:spLocks noChangeArrowheads="1"/>
          </p:cNvSpPr>
          <p:nvPr/>
        </p:nvSpPr>
        <p:spPr bwMode="auto">
          <a:xfrm>
            <a:off x="6858000" y="2133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6858000" y="22860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3" name="Text Box 39"/>
          <p:cNvSpPr txBox="1">
            <a:spLocks noChangeArrowheads="1"/>
          </p:cNvSpPr>
          <p:nvPr/>
        </p:nvSpPr>
        <p:spPr bwMode="auto">
          <a:xfrm>
            <a:off x="6858000" y="2438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6858000" y="25908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6858000" y="2743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6858000" y="2895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6858000" y="30480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6858000" y="3200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69" name="Text Box 45"/>
          <p:cNvSpPr txBox="1">
            <a:spLocks noChangeArrowheads="1"/>
          </p:cNvSpPr>
          <p:nvPr/>
        </p:nvSpPr>
        <p:spPr bwMode="auto">
          <a:xfrm>
            <a:off x="6858000" y="33528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6858000" y="3505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71" name="Text Box 47"/>
          <p:cNvSpPr txBox="1">
            <a:spLocks noChangeArrowheads="1"/>
          </p:cNvSpPr>
          <p:nvPr/>
        </p:nvSpPr>
        <p:spPr bwMode="auto">
          <a:xfrm>
            <a:off x="6858000" y="3657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72" name="Text Box 48"/>
          <p:cNvSpPr txBox="1">
            <a:spLocks noChangeArrowheads="1"/>
          </p:cNvSpPr>
          <p:nvPr/>
        </p:nvSpPr>
        <p:spPr bwMode="auto">
          <a:xfrm>
            <a:off x="6858000" y="38100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.5</a:t>
            </a:r>
          </a:p>
        </p:txBody>
      </p:sp>
      <p:sp>
        <p:nvSpPr>
          <p:cNvPr id="52273" name="Text Box 49"/>
          <p:cNvSpPr txBox="1">
            <a:spLocks noChangeArrowheads="1"/>
          </p:cNvSpPr>
          <p:nvPr/>
        </p:nvSpPr>
        <p:spPr bwMode="auto">
          <a:xfrm>
            <a:off x="5924550" y="20574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4" name="Text Box 50"/>
          <p:cNvSpPr txBox="1">
            <a:spLocks noChangeArrowheads="1"/>
          </p:cNvSpPr>
          <p:nvPr/>
        </p:nvSpPr>
        <p:spPr bwMode="auto">
          <a:xfrm>
            <a:off x="5924550" y="22098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5" name="Text Box 51"/>
          <p:cNvSpPr txBox="1">
            <a:spLocks noChangeArrowheads="1"/>
          </p:cNvSpPr>
          <p:nvPr/>
        </p:nvSpPr>
        <p:spPr bwMode="auto">
          <a:xfrm>
            <a:off x="5924550" y="22860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5924550" y="24384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5924550" y="26670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5924550" y="28956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5924550" y="30480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80" name="Text Box 56"/>
          <p:cNvSpPr txBox="1">
            <a:spLocks noChangeArrowheads="1"/>
          </p:cNvSpPr>
          <p:nvPr/>
        </p:nvSpPr>
        <p:spPr bwMode="auto">
          <a:xfrm>
            <a:off x="5924550" y="32766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81" name="Text Box 57"/>
          <p:cNvSpPr txBox="1">
            <a:spLocks noChangeArrowheads="1"/>
          </p:cNvSpPr>
          <p:nvPr/>
        </p:nvSpPr>
        <p:spPr bwMode="auto">
          <a:xfrm>
            <a:off x="5924550" y="35052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/>
        </p:nvSpPr>
        <p:spPr bwMode="auto">
          <a:xfrm>
            <a:off x="5924550" y="36576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83" name="Text Box 59"/>
          <p:cNvSpPr txBox="1">
            <a:spLocks noChangeArrowheads="1"/>
          </p:cNvSpPr>
          <p:nvPr/>
        </p:nvSpPr>
        <p:spPr bwMode="auto">
          <a:xfrm>
            <a:off x="5924550" y="3810000"/>
            <a:ext cx="323850" cy="4572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>
                <a:solidFill>
                  <a:srgbClr val="FF0000"/>
                </a:solidFill>
                <a:latin typeface="Arial Narrow" pitchFamily="34" charset="0"/>
              </a:rPr>
              <a:t>2</a:t>
            </a:r>
          </a:p>
        </p:txBody>
      </p:sp>
      <p:sp>
        <p:nvSpPr>
          <p:cNvPr id="52284" name="Text Box 60"/>
          <p:cNvSpPr txBox="1">
            <a:spLocks noChangeArrowheads="1"/>
          </p:cNvSpPr>
          <p:nvPr/>
        </p:nvSpPr>
        <p:spPr bwMode="auto">
          <a:xfrm>
            <a:off x="2895600" y="5562600"/>
            <a:ext cx="666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 Narrow" pitchFamily="34" charset="0"/>
              </a:rPr>
              <a:t>Expected value of the sample mean = (1.5 + 2 + 2.5)/3 = 2</a:t>
            </a:r>
          </a:p>
        </p:txBody>
      </p:sp>
      <p:sp>
        <p:nvSpPr>
          <p:cNvPr id="52285" name="Text Box 61"/>
          <p:cNvSpPr txBox="1">
            <a:spLocks noChangeArrowheads="1"/>
          </p:cNvSpPr>
          <p:nvPr/>
        </p:nvSpPr>
        <p:spPr bwMode="auto">
          <a:xfrm>
            <a:off x="3886200" y="2667001"/>
            <a:ext cx="4719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 Narrow" pitchFamily="34" charset="0"/>
              </a:rPr>
              <a:t>Compare the variability of the popul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i="0">
                <a:solidFill>
                  <a:srgbClr val="000000"/>
                </a:solidFill>
                <a:latin typeface="Arial Narrow" pitchFamily="34" charset="0"/>
              </a:rPr>
              <a:t>to the variability of the sample mean.</a:t>
            </a:r>
          </a:p>
        </p:txBody>
      </p:sp>
      <p:sp>
        <p:nvSpPr>
          <p:cNvPr id="52286" name="Text Box 62"/>
          <p:cNvSpPr txBox="1">
            <a:spLocks noChangeArrowheads="1"/>
          </p:cNvSpPr>
          <p:nvPr/>
        </p:nvSpPr>
        <p:spPr bwMode="auto">
          <a:xfrm>
            <a:off x="1965325" y="2854325"/>
            <a:ext cx="1855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Let us take sampl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of two observations</a:t>
            </a:r>
          </a:p>
        </p:txBody>
      </p:sp>
      <p:sp>
        <p:nvSpPr>
          <p:cNvPr id="52287" name="AutoShape 63"/>
          <p:cNvSpPr>
            <a:spLocks/>
          </p:cNvSpPr>
          <p:nvPr/>
        </p:nvSpPr>
        <p:spPr bwMode="auto">
          <a:xfrm rot="5400000" flipV="1">
            <a:off x="5981700" y="2324100"/>
            <a:ext cx="228600" cy="2895600"/>
          </a:xfrm>
          <a:prstGeom prst="leftBrace">
            <a:avLst>
              <a:gd name="adj1" fmla="val 105556"/>
              <a:gd name="adj2" fmla="val 50000"/>
            </a:avLst>
          </a:prstGeom>
          <a:noFill/>
          <a:ln w="9525">
            <a:solidFill>
              <a:srgbClr val="FFFF00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265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825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75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25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7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52232" grpId="0" autoUpdateAnimBg="0"/>
      <p:bldP spid="52233" grpId="0" autoUpdateAnimBg="0"/>
      <p:bldP spid="52234" grpId="0" autoUpdateAnimBg="0"/>
      <p:bldP spid="52235" grpId="0" autoUpdateAnimBg="0"/>
      <p:bldP spid="52247" grpId="0" animBg="1" autoUpdateAnimBg="0"/>
      <p:bldP spid="52248" grpId="0" animBg="1" autoUpdateAnimBg="0"/>
      <p:bldP spid="52249" grpId="0" animBg="1" autoUpdateAnimBg="0"/>
      <p:bldP spid="52250" grpId="0" animBg="1" autoUpdateAnimBg="0"/>
      <p:bldP spid="52251" grpId="0" animBg="1" autoUpdateAnimBg="0"/>
      <p:bldP spid="52252" grpId="0" animBg="1" autoUpdateAnimBg="0"/>
      <p:bldP spid="52253" grpId="0" animBg="1" autoUpdateAnimBg="0"/>
      <p:bldP spid="52254" grpId="0" animBg="1" autoUpdateAnimBg="0"/>
      <p:bldP spid="52255" grpId="0" animBg="1" autoUpdateAnimBg="0"/>
      <p:bldP spid="52256" grpId="0" animBg="1" autoUpdateAnimBg="0"/>
      <p:bldP spid="52257" grpId="0" animBg="1" autoUpdateAnimBg="0"/>
      <p:bldP spid="52258" grpId="0" animBg="1" autoUpdateAnimBg="0"/>
      <p:bldP spid="52259" grpId="0" animBg="1" autoUpdateAnimBg="0"/>
      <p:bldP spid="52260" grpId="0" animBg="1" autoUpdateAnimBg="0"/>
      <p:bldP spid="52261" grpId="0" animBg="1" autoUpdateAnimBg="0"/>
      <p:bldP spid="52262" grpId="0" animBg="1" autoUpdateAnimBg="0"/>
      <p:bldP spid="52263" grpId="0" animBg="1" autoUpdateAnimBg="0"/>
      <p:bldP spid="52264" grpId="0" animBg="1" autoUpdateAnimBg="0"/>
      <p:bldP spid="52265" grpId="0" animBg="1" autoUpdateAnimBg="0"/>
      <p:bldP spid="52266" grpId="0" animBg="1" autoUpdateAnimBg="0"/>
      <p:bldP spid="52267" grpId="0" animBg="1" autoUpdateAnimBg="0"/>
      <p:bldP spid="52268" grpId="0" animBg="1" autoUpdateAnimBg="0"/>
      <p:bldP spid="52269" grpId="0" animBg="1" autoUpdateAnimBg="0"/>
      <p:bldP spid="52270" grpId="0" animBg="1" autoUpdateAnimBg="0"/>
      <p:bldP spid="52271" grpId="0" animBg="1" autoUpdateAnimBg="0"/>
      <p:bldP spid="52272" grpId="0" animBg="1" autoUpdateAnimBg="0"/>
      <p:bldP spid="52273" grpId="0" animBg="1" autoUpdateAnimBg="0"/>
      <p:bldP spid="52274" grpId="0" animBg="1" autoUpdateAnimBg="0"/>
      <p:bldP spid="52275" grpId="0" animBg="1" autoUpdateAnimBg="0"/>
      <p:bldP spid="52276" grpId="0" animBg="1" autoUpdateAnimBg="0"/>
      <p:bldP spid="52277" grpId="0" animBg="1" autoUpdateAnimBg="0"/>
      <p:bldP spid="52278" grpId="0" animBg="1" autoUpdateAnimBg="0"/>
      <p:bldP spid="52279" grpId="0" animBg="1" autoUpdateAnimBg="0"/>
      <p:bldP spid="52280" grpId="0" animBg="1" autoUpdateAnimBg="0"/>
      <p:bldP spid="52281" grpId="0" animBg="1" autoUpdateAnimBg="0"/>
      <p:bldP spid="52282" grpId="0" animBg="1" autoUpdateAnimBg="0"/>
      <p:bldP spid="52283" grpId="0" animBg="1" autoUpdateAnimBg="0"/>
      <p:bldP spid="52284" grpId="0" autoUpdateAnimBg="0"/>
      <p:bldP spid="52285" grpId="0" autoUpdateAnimBg="0"/>
      <p:bldP spid="52286" grpId="0" autoUpdateAnimBg="0"/>
      <p:bldP spid="522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/>
              <a:t>Properties of the Sampling Distribution of x</a:t>
            </a:r>
          </a:p>
        </p:txBody>
      </p:sp>
      <p:graphicFrame>
        <p:nvGraphicFramePr>
          <p:cNvPr id="34819" name="Object 3">
            <a:hlinkClick r:id="" action="ppaction://ole?verb=0"/>
          </p:cNvPr>
          <p:cNvGraphicFramePr>
            <a:graphicFrameLocks noGrp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348106498"/>
              </p:ext>
            </p:extLst>
          </p:nvPr>
        </p:nvGraphicFramePr>
        <p:xfrm>
          <a:off x="1696279" y="2209800"/>
          <a:ext cx="7565198" cy="400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1778000" progId="Equation.DSMT4">
                  <p:embed/>
                </p:oleObj>
              </mc:Choice>
              <mc:Fallback>
                <p:oleObj name="Equation" r:id="rId3" imgW="3429000" imgH="1778000" progId="Equation.DSMT4">
                  <p:embed/>
                  <p:pic>
                    <p:nvPicPr>
                      <p:cNvPr id="3481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79" y="2209800"/>
                        <a:ext cx="7565198" cy="4005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5925448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7772400" cy="1143000"/>
          </a:xfrm>
          <a:noFill/>
        </p:spPr>
        <p:txBody>
          <a:bodyPr/>
          <a:lstStyle/>
          <a:p>
            <a:r>
              <a:rPr lang="en-US" altLang="en-US" dirty="0"/>
              <a:t>What can we do now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548" y="1295400"/>
            <a:ext cx="9462052" cy="4114800"/>
          </a:xfrm>
          <a:noFill/>
        </p:spPr>
        <p:txBody>
          <a:bodyPr/>
          <a:lstStyle/>
          <a:p>
            <a:r>
              <a:rPr lang="en-US" altLang="en-US" dirty="0"/>
              <a:t>We know 2 parameters of the sampling distribution of x :</a:t>
            </a:r>
          </a:p>
          <a:p>
            <a:pPr>
              <a:buFont typeface="Monotype Sorts" pitchFamily="2" charset="2"/>
              <a:buNone/>
            </a:pPr>
            <a:endParaRPr lang="en-US" altLang="en-US" dirty="0"/>
          </a:p>
        </p:txBody>
      </p:sp>
      <p:graphicFrame>
        <p:nvGraphicFramePr>
          <p:cNvPr id="41989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3962535"/>
              </p:ext>
            </p:extLst>
          </p:nvPr>
        </p:nvGraphicFramePr>
        <p:xfrm>
          <a:off x="1166192" y="2438400"/>
          <a:ext cx="8348179" cy="318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700" imgH="1346200" progId="Equation.DSMT4">
                  <p:embed/>
                </p:oleObj>
              </mc:Choice>
              <mc:Fallback>
                <p:oleObj name="Equation" r:id="rId3" imgW="2679700" imgH="1346200" progId="Equation.DSMT4">
                  <p:embed/>
                  <p:pic>
                    <p:nvPicPr>
                      <p:cNvPr id="41989" name="Object 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92" y="2438400"/>
                        <a:ext cx="8348179" cy="318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101411743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7772400" cy="1828800"/>
          </a:xfrm>
        </p:spPr>
        <p:txBody>
          <a:bodyPr/>
          <a:lstStyle/>
          <a:p>
            <a:r>
              <a:rPr lang="en-US" altLang="en-US"/>
              <a:t>THE CENTRAL LIMIT THEORE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8382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“World is Normal” Theorem</a:t>
            </a:r>
          </a:p>
          <a:p>
            <a:pPr marL="342900" indent="-342900"/>
            <a:endParaRPr lang="en-US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882399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8"/>
          <p:cNvGraphicFramePr>
            <a:graphicFrameLocks noGrp="1" noChangeAspect="1"/>
          </p:cNvGraphicFramePr>
          <p:nvPr>
            <p:ph type="body" idx="1"/>
          </p:nvPr>
        </p:nvGraphicFramePr>
        <p:xfrm>
          <a:off x="2209800" y="2017714"/>
          <a:ext cx="7772400" cy="404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447619" imgH="3352381" progId="Paint.Picture">
                  <p:embed/>
                </p:oleObj>
              </mc:Choice>
              <mc:Fallback>
                <p:oleObj name="Bitmap Image" r:id="rId3" imgW="6447619" imgH="3352381" progId="Paint.Picture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17714"/>
                        <a:ext cx="7772400" cy="404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874643" y="304800"/>
            <a:ext cx="9554818" cy="1447800"/>
          </a:xfrm>
        </p:spPr>
        <p:txBody>
          <a:bodyPr/>
          <a:lstStyle/>
          <a:p>
            <a:r>
              <a:rPr lang="en-US" altLang="en-US" sz="4000" dirty="0"/>
              <a:t>But first,…Sampling Distribution of Normally Distributed Population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324600" y="2057401"/>
            <a:ext cx="91440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n=1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553200" y="2743200"/>
            <a:ext cx="1143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0">
                <a:solidFill>
                  <a:srgbClr val="000000"/>
                </a:solidFill>
                <a:sym typeface="Symbol" pitchFamily="18" charset="2"/>
              </a:rPr>
              <a:t>/10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162800" y="4191001"/>
            <a:ext cx="381000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i="0">
                <a:solidFill>
                  <a:srgbClr val="000000"/>
                </a:solidFill>
                <a:sym typeface="Symbol" pitchFamily="18" charset="2"/>
              </a:rPr>
              <a:t>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1828800" y="3810001"/>
            <a:ext cx="2819400" cy="823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i="0">
                <a:solidFill>
                  <a:srgbClr val="000000"/>
                </a:solidFill>
              </a:rPr>
              <a:t>Population distribution: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N(</a:t>
            </a:r>
            <a:r>
              <a:rPr lang="en-US" altLang="en-US" sz="2000" b="1">
                <a:solidFill>
                  <a:srgbClr val="000000"/>
                </a:solidFill>
                <a:sym typeface="Symbol" pitchFamily="18" charset="2"/>
              </a:rPr>
              <a:t></a:t>
            </a:r>
            <a:r>
              <a:rPr lang="en-US" altLang="en-US" sz="2000" b="1" i="0">
                <a:solidFill>
                  <a:srgbClr val="000000"/>
                </a:solidFill>
                <a:sym typeface="Symbol" pitchFamily="18" charset="2"/>
              </a:rPr>
              <a:t> , </a:t>
            </a:r>
            <a:r>
              <a:rPr lang="en-US" altLang="en-US" sz="1800" b="1" i="0">
                <a:solidFill>
                  <a:srgbClr val="000000"/>
                </a:solidFill>
                <a:sym typeface="Symbol" pitchFamily="18" charset="2"/>
              </a:rPr>
              <a:t>)</a:t>
            </a:r>
            <a:endParaRPr lang="en-US" altLang="en-US" sz="1800" b="1" i="0">
              <a:solidFill>
                <a:srgbClr val="000000"/>
              </a:solidFill>
            </a:endParaRPr>
          </a:p>
        </p:txBody>
      </p:sp>
      <p:sp>
        <p:nvSpPr>
          <p:cNvPr id="3081" name="Line 13"/>
          <p:cNvSpPr>
            <a:spLocks noChangeShapeType="1"/>
          </p:cNvSpPr>
          <p:nvPr/>
        </p:nvSpPr>
        <p:spPr bwMode="auto">
          <a:xfrm>
            <a:off x="3505200" y="4724400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2514600" y="2133601"/>
            <a:ext cx="3124200" cy="8239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i="0">
                <a:solidFill>
                  <a:srgbClr val="000000"/>
                </a:solidFill>
              </a:rPr>
              <a:t>Sampling distribution of x: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N</a:t>
            </a:r>
            <a:r>
              <a:rPr lang="en-US" altLang="en-US" sz="2000" b="1">
                <a:solidFill>
                  <a:srgbClr val="000000"/>
                </a:solidFill>
              </a:rPr>
              <a:t>(</a:t>
            </a:r>
            <a:r>
              <a:rPr lang="en-US" altLang="en-US" sz="2000" b="1">
                <a:solidFill>
                  <a:srgbClr val="000000"/>
                </a:solidFill>
                <a:sym typeface="Symbol" pitchFamily="18" charset="2"/>
              </a:rPr>
              <a:t> ,  /10)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5257800" y="22098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4" name="Line 16"/>
          <p:cNvSpPr>
            <a:spLocks noChangeShapeType="1"/>
          </p:cNvSpPr>
          <p:nvPr/>
        </p:nvSpPr>
        <p:spPr bwMode="auto">
          <a:xfrm>
            <a:off x="4114800" y="3048000"/>
            <a:ext cx="1447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6019800" y="3505200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3086" name="AutoShape 20"/>
          <p:cNvCxnSpPr>
            <a:cxnSpLocks noChangeShapeType="1"/>
            <a:stCxn id="3077" idx="2"/>
            <a:endCxn id="3085" idx="1"/>
          </p:cNvCxnSpPr>
          <p:nvPr/>
        </p:nvCxnSpPr>
        <p:spPr bwMode="auto">
          <a:xfrm rot="5400000">
            <a:off x="6603206" y="2997994"/>
            <a:ext cx="319088" cy="723900"/>
          </a:xfrm>
          <a:prstGeom prst="curvedConnector3">
            <a:avLst>
              <a:gd name="adj1" fmla="val 125870"/>
            </a:avLst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7" name="Line 21"/>
          <p:cNvSpPr>
            <a:spLocks noChangeShapeType="1"/>
          </p:cNvSpPr>
          <p:nvPr/>
        </p:nvSpPr>
        <p:spPr bwMode="auto">
          <a:xfrm flipH="1">
            <a:off x="6096000" y="4876800"/>
            <a:ext cx="990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  <a:cs typeface="Arial" charset="0"/>
            </a:endParaRPr>
          </a:p>
        </p:txBody>
      </p:sp>
      <p:cxnSp>
        <p:nvCxnSpPr>
          <p:cNvPr id="3088" name="AutoShape 22"/>
          <p:cNvCxnSpPr>
            <a:cxnSpLocks noChangeShapeType="1"/>
            <a:stCxn id="3078" idx="2"/>
            <a:endCxn id="3087" idx="0"/>
          </p:cNvCxnSpPr>
          <p:nvPr/>
        </p:nvCxnSpPr>
        <p:spPr bwMode="auto">
          <a:xfrm rot="5400000">
            <a:off x="7082631" y="4591844"/>
            <a:ext cx="274638" cy="266700"/>
          </a:xfrm>
          <a:prstGeom prst="curvedConnector3">
            <a:avLst>
              <a:gd name="adj1" fmla="val 92481"/>
            </a:avLst>
          </a:prstGeom>
          <a:noFill/>
          <a:ln w="28575">
            <a:solidFill>
              <a:schemeClr val="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3088460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 Popula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Important Fact:</a:t>
            </a:r>
            <a:r>
              <a:rPr lang="en-US" altLang="en-US" dirty="0"/>
              <a:t> If the population is normally distributed, then the sampling distribution of x </a:t>
            </a:r>
            <a:r>
              <a:rPr lang="en-US" altLang="en-US" u="sng" dirty="0"/>
              <a:t>is</a:t>
            </a:r>
            <a:r>
              <a:rPr lang="en-US" altLang="en-US" dirty="0"/>
              <a:t> normally distributed for any sample size 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62491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8929" y="629266"/>
            <a:ext cx="3505495" cy="1622321"/>
          </a:xfrm>
        </p:spPr>
        <p:txBody>
          <a:bodyPr>
            <a:normAutofit/>
          </a:bodyPr>
          <a:lstStyle/>
          <a:p>
            <a:r>
              <a:rPr lang="en-US" altLang="en-US"/>
              <a:t>Non-normal Popula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8931" y="2438400"/>
            <a:ext cx="3505494" cy="3785419"/>
          </a:xfrm>
        </p:spPr>
        <p:txBody>
          <a:bodyPr>
            <a:normAutofit/>
          </a:bodyPr>
          <a:lstStyle/>
          <a:p>
            <a:r>
              <a:rPr lang="en-US" altLang="en-US" sz="2000"/>
              <a:t>What can we say about the shape of the sampling distribution of </a:t>
            </a:r>
            <a:r>
              <a:rPr lang="en-IN" sz="2000" b="0" i="0">
                <a:effectLst/>
                <a:latin typeface="Google Sans"/>
              </a:rPr>
              <a:t>x̅</a:t>
            </a:r>
            <a:r>
              <a:rPr lang="en-US" altLang="en-US" sz="2000"/>
              <a:t> when the population from which the sample is selected is not normal?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05862" y="1699246"/>
            <a:ext cx="6019331" cy="3456261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02183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B819A166-7571-4003-A6B8-B62034C3ED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5093209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24741" y="620392"/>
            <a:ext cx="3808268" cy="5504688"/>
          </a:xfrm>
        </p:spPr>
        <p:txBody>
          <a:bodyPr>
            <a:normAutofit/>
          </a:bodyPr>
          <a:lstStyle/>
          <a:p>
            <a:r>
              <a:rPr lang="en-US" altLang="en-US" sz="6000" dirty="0">
                <a:solidFill>
                  <a:schemeClr val="bg1"/>
                </a:solidFill>
              </a:rPr>
              <a:t>The Central Limit Theorem</a:t>
            </a:r>
            <a:br>
              <a:rPr lang="en-US" altLang="en-US" sz="6000" dirty="0">
                <a:solidFill>
                  <a:schemeClr val="bg1"/>
                </a:solidFill>
              </a:rPr>
            </a:br>
            <a:r>
              <a:rPr lang="en-US" altLang="en-US" sz="6000" dirty="0">
                <a:solidFill>
                  <a:schemeClr val="bg1"/>
                </a:solidFill>
              </a:rPr>
              <a:t>(for the sample mean x̅)</a:t>
            </a:r>
          </a:p>
        </p:txBody>
      </p:sp>
      <p:graphicFrame>
        <p:nvGraphicFramePr>
          <p:cNvPr id="6151" name="Rectangle 3">
            <a:extLst>
              <a:ext uri="{FF2B5EF4-FFF2-40B4-BE49-F238E27FC236}">
                <a16:creationId xmlns:a16="http://schemas.microsoft.com/office/drawing/2014/main" id="{6B01DEFD-D6BB-4D5B-9CD5-F5D56520BCF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50103574"/>
              </p:ext>
            </p:extLst>
          </p:nvPr>
        </p:nvGraphicFramePr>
        <p:xfrm>
          <a:off x="5468389" y="620392"/>
          <a:ext cx="626364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77337781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96348" y="304800"/>
            <a:ext cx="10098156" cy="1143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The Importance of the Central Limit Theor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1303" y="1441174"/>
            <a:ext cx="10588487" cy="2286000"/>
          </a:xfrm>
        </p:spPr>
        <p:txBody>
          <a:bodyPr/>
          <a:lstStyle/>
          <a:p>
            <a:r>
              <a:rPr lang="en-US" altLang="en-US" sz="2800" dirty="0"/>
              <a:t>When we select simple random samples of size n, the sample means </a:t>
            </a:r>
            <a:r>
              <a:rPr lang="en-IN" b="0" i="0" dirty="0">
                <a:solidFill>
                  <a:srgbClr val="202124"/>
                </a:solidFill>
                <a:effectLst/>
                <a:latin typeface="Google Sans"/>
              </a:rPr>
              <a:t>x̅</a:t>
            </a:r>
            <a:r>
              <a:rPr lang="en-US" altLang="en-US" sz="2800" dirty="0"/>
              <a:t> will vary from sample to sample.  We can model the distribution of these sample means with a probability model that is …</a:t>
            </a:r>
          </a:p>
          <a:p>
            <a:endParaRPr lang="en-US" altLang="en-US" sz="2800" dirty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3276601"/>
          <a:ext cx="2438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1"/>
                        <a:ext cx="2438400" cy="1362075"/>
                      </a:xfrm>
                      <a:prstGeom prst="rect">
                        <a:avLst/>
                      </a:prstGeom>
                      <a:solidFill>
                        <a:srgbClr val="FFDD6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20" y="3810000"/>
            <a:ext cx="5638800" cy="2946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5811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52650" y="152400"/>
            <a:ext cx="7772400" cy="762000"/>
          </a:xfrm>
        </p:spPr>
        <p:txBody>
          <a:bodyPr/>
          <a:lstStyle/>
          <a:p>
            <a:r>
              <a:rPr lang="en-US" altLang="en-US" dirty="0"/>
              <a:t>How Large Should n Be?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914400"/>
            <a:ext cx="7772400" cy="1600200"/>
          </a:xfrm>
        </p:spPr>
        <p:txBody>
          <a:bodyPr/>
          <a:lstStyle/>
          <a:p>
            <a:r>
              <a:rPr lang="en-US" altLang="en-US" dirty="0"/>
              <a:t>For the purpose of applying the Central Limit Theorem, we will consider a sample size to be large when n &gt; 30.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24397"/>
            <a:ext cx="4463143" cy="233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438402"/>
            <a:ext cx="4648199" cy="25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749142" y="2743201"/>
            <a:ext cx="3886200" cy="1200329"/>
          </a:xfrm>
          <a:prstGeom prst="rect">
            <a:avLst/>
          </a:prstGeom>
          <a:solidFill>
            <a:srgbClr val="FFDD6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cs typeface="Arial" charset="0"/>
              </a:rPr>
              <a:t>Even if the population from which the sample is selected looks like this …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72199" y="2754087"/>
            <a:ext cx="5769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←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1973" y="4984819"/>
            <a:ext cx="4038599" cy="1569660"/>
          </a:xfrm>
          <a:prstGeom prst="rect">
            <a:avLst/>
          </a:prstGeom>
          <a:solidFill>
            <a:srgbClr val="FFDD6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cs typeface="Arial" charset="0"/>
              </a:rPr>
              <a:t>… the Central Limit Theorem tells us that a good model for the sampling distribution of the sample mean x̅ is 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5187169"/>
            <a:ext cx="38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cs typeface="Arial" charset="0"/>
              </a:rPr>
              <a:t>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i="1" dirty="0">
              <a:solidFill>
                <a:srgbClr val="FF0000"/>
              </a:solidFill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68651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2" name="Rectangle 191">
            <a:extLst>
              <a:ext uri="{FF2B5EF4-FFF2-40B4-BE49-F238E27FC236}">
                <a16:creationId xmlns:a16="http://schemas.microsoft.com/office/drawing/2014/main" id="{6C4028FD-8BAA-4A19-BFDE-594D991B75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56995"/>
            <a:ext cx="10515600" cy="1133693"/>
          </a:xfrm>
        </p:spPr>
        <p:txBody>
          <a:bodyPr>
            <a:normAutofit/>
          </a:bodyPr>
          <a:lstStyle/>
          <a:p>
            <a:r>
              <a:rPr lang="en-US" altLang="en-US" sz="5200"/>
              <a:t>Sampling Distributions</a:t>
            </a:r>
          </a:p>
        </p:txBody>
      </p:sp>
      <p:graphicFrame>
        <p:nvGraphicFramePr>
          <p:cNvPr id="5129" name="Rectangle 3">
            <a:extLst>
              <a:ext uri="{FF2B5EF4-FFF2-40B4-BE49-F238E27FC236}">
                <a16:creationId xmlns:a16="http://schemas.microsoft.com/office/drawing/2014/main" id="{1220F859-1E1C-495A-BD55-626A8F9E2DA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12042501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73621522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167271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6834" y="1153572"/>
            <a:ext cx="3200400" cy="4461163"/>
          </a:xfrm>
        </p:spPr>
        <p:txBody>
          <a:bodyPr>
            <a:normAutofit/>
          </a:bodyPr>
          <a:lstStyle/>
          <a:p>
            <a:r>
              <a:rPr lang="en-US" altLang="en-US">
                <a:solidFill>
                  <a:srgbClr val="FFFFFF"/>
                </a:solidFill>
              </a:rPr>
              <a:t>Summary</a:t>
            </a:r>
          </a:p>
        </p:txBody>
      </p:sp>
      <p:sp>
        <p:nvSpPr>
          <p:cNvPr id="76" name="Arc 75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7550402" y="245547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7308" y="591344"/>
            <a:ext cx="6906491" cy="5585619"/>
          </a:xfrm>
        </p:spPr>
        <p:txBody>
          <a:bodyPr anchor="ctr">
            <a:normAutofit/>
          </a:bodyPr>
          <a:lstStyle/>
          <a:p>
            <a:pPr>
              <a:buFont typeface="Monotype Sorts" pitchFamily="2" charset="2"/>
              <a:buNone/>
            </a:pPr>
            <a:r>
              <a:rPr lang="en-US" altLang="en-US" b="1" i="0" u="sng" dirty="0"/>
              <a:t>Population</a:t>
            </a:r>
            <a:r>
              <a:rPr lang="en-US" altLang="en-US" b="1" i="0" dirty="0"/>
              <a:t>: mean </a:t>
            </a:r>
            <a:r>
              <a:rPr lang="en-US" altLang="en-US" b="1" i="0" dirty="0">
                <a:sym typeface="Symbol" pitchFamily="18" charset="2"/>
              </a:rPr>
              <a:t>; stand dev. ; shape of population dist. is unknown; value of  is unknown; select random sample of size </a:t>
            </a:r>
            <a:r>
              <a:rPr lang="en-US" altLang="en-US" b="1" dirty="0">
                <a:sym typeface="Symbol" pitchFamily="18" charset="2"/>
              </a:rPr>
              <a:t>n</a:t>
            </a:r>
            <a:r>
              <a:rPr lang="en-US" altLang="en-US" b="1" i="0" dirty="0">
                <a:sym typeface="Symbol" pitchFamily="18" charset="2"/>
              </a:rPr>
              <a:t>;</a:t>
            </a:r>
          </a:p>
          <a:p>
            <a:pPr>
              <a:buFont typeface="Monotype Sorts" pitchFamily="2" charset="2"/>
              <a:buNone/>
            </a:pPr>
            <a:r>
              <a:rPr lang="en-US" altLang="en-US" b="1" i="0" u="sng" dirty="0">
                <a:sym typeface="Symbol" pitchFamily="18" charset="2"/>
              </a:rPr>
              <a:t>Sampling distribution of x:</a:t>
            </a:r>
          </a:p>
          <a:p>
            <a:pPr>
              <a:buFont typeface="Monotype Sorts" pitchFamily="2" charset="2"/>
              <a:buNone/>
            </a:pPr>
            <a:r>
              <a:rPr lang="en-US" altLang="en-US" b="1" i="0" dirty="0">
                <a:sym typeface="Symbol" pitchFamily="18" charset="2"/>
              </a:rPr>
              <a:t>mean ; stand. dev. /n;</a:t>
            </a:r>
          </a:p>
          <a:p>
            <a:pPr>
              <a:buFont typeface="Monotype Sorts" pitchFamily="2" charset="2"/>
              <a:buNone/>
            </a:pPr>
            <a:r>
              <a:rPr lang="en-US" altLang="en-US" b="1" i="0" dirty="0">
                <a:sym typeface="Symbol" pitchFamily="18" charset="2"/>
              </a:rPr>
              <a:t>always true!</a:t>
            </a:r>
          </a:p>
          <a:p>
            <a:pPr>
              <a:buFont typeface="Monotype Sorts" pitchFamily="2" charset="2"/>
              <a:buNone/>
            </a:pPr>
            <a:r>
              <a:rPr lang="en-US" altLang="en-US" b="1" i="0" u="sng" dirty="0">
                <a:sym typeface="Symbol" pitchFamily="18" charset="2"/>
              </a:rPr>
              <a:t>By the Central Limit Theorem:</a:t>
            </a:r>
            <a:endParaRPr lang="en-US" altLang="en-US" b="1" i="0" dirty="0">
              <a:sym typeface="Symbol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b="1" i="0" dirty="0">
                <a:sym typeface="Symbol" pitchFamily="18" charset="2"/>
              </a:rPr>
              <a:t>the </a:t>
            </a:r>
            <a:r>
              <a:rPr lang="en-US" altLang="en-US" b="1" i="0" u="sng" dirty="0">
                <a:sym typeface="Symbol" pitchFamily="18" charset="2"/>
              </a:rPr>
              <a:t>shape</a:t>
            </a:r>
            <a:r>
              <a:rPr lang="en-US" altLang="en-US" b="1" i="0" dirty="0">
                <a:sym typeface="Symbol" pitchFamily="18" charset="2"/>
              </a:rPr>
              <a:t> of the sampling distribution is </a:t>
            </a:r>
            <a:r>
              <a:rPr lang="en-US" altLang="en-US" b="1" i="0" dirty="0" err="1">
                <a:sym typeface="Symbol" pitchFamily="18" charset="2"/>
              </a:rPr>
              <a:t>approx</a:t>
            </a:r>
            <a:r>
              <a:rPr lang="en-US" altLang="en-US" b="1" i="0" dirty="0">
                <a:sym typeface="Symbol" pitchFamily="18" charset="2"/>
              </a:rPr>
              <a:t> normal, that is</a:t>
            </a:r>
          </a:p>
          <a:p>
            <a:pPr>
              <a:buFont typeface="Monotype Sorts" pitchFamily="2" charset="2"/>
              <a:buNone/>
            </a:pPr>
            <a:r>
              <a:rPr lang="en-US" altLang="en-US" b="1" i="0" dirty="0">
                <a:sym typeface="Symbol" pitchFamily="18" charset="2"/>
              </a:rPr>
              <a:t>		</a:t>
            </a:r>
            <a:r>
              <a:rPr lang="en-IN" b="0" i="0" dirty="0">
                <a:effectLst/>
                <a:latin typeface="Google Sans"/>
              </a:rPr>
              <a:t>x̅</a:t>
            </a:r>
            <a:r>
              <a:rPr lang="en-US" altLang="en-US" b="1" i="0" dirty="0">
                <a:sym typeface="Symbol" pitchFamily="18" charset="2"/>
              </a:rPr>
              <a:t> ~ N(, /n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207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135">
            <a:extLst>
              <a:ext uri="{FF2B5EF4-FFF2-40B4-BE49-F238E27FC236}">
                <a16:creationId xmlns:a16="http://schemas.microsoft.com/office/drawing/2014/main" id="{5112AC23-F046-4DC5-9B92-07CA6CC7C5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175AAFE7-143D-45AC-B616-09521E0F55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tx1"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0BA5DB72-E109-4D37-B6DD-C328D53970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-1" y="6140785"/>
            <a:ext cx="6095997" cy="711252"/>
          </a:xfrm>
          <a:prstGeom prst="rect">
            <a:avLst/>
          </a:prstGeom>
          <a:gradFill flip="none" rotWithShape="1">
            <a:gsLst>
              <a:gs pos="10000">
                <a:schemeClr val="tx2">
                  <a:lumMod val="50000"/>
                  <a:alpha val="10000"/>
                </a:schemeClr>
              </a:gs>
              <a:gs pos="100000">
                <a:schemeClr val="tx2">
                  <a:lumMod val="60000"/>
                  <a:lumOff val="40000"/>
                  <a:alpha val="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7C34EE77-74D1-42B4-801B-40B35A68C1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" y="2075420"/>
            <a:ext cx="12048729" cy="4093306"/>
            <a:chOff x="1" y="2075420"/>
            <a:chExt cx="12048729" cy="4093306"/>
          </a:xfrm>
        </p:grpSpPr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12152B4E-1BCF-43D1-814C-F560CEB522B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7942191" y="2507571"/>
              <a:ext cx="3563871" cy="3563871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95486774-B7FC-480F-9AAF-9F55F4C436A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435065" y="4048931"/>
              <a:ext cx="1381607" cy="1381607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A8FA6A4C-BA1F-4EF8-B3BD-F28CB66DE6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" y="2075420"/>
              <a:ext cx="3144364" cy="3144364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20000"/>
                  </a:schemeClr>
                </a:gs>
                <a:gs pos="100000">
                  <a:schemeClr val="tx2">
                    <a:lumMod val="50000"/>
                    <a:alpha val="1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4BF89DB3-EA73-4FD0-AACB-5FE32C14990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2600000">
              <a:off x="10150845" y="4270841"/>
              <a:ext cx="1897885" cy="1897885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10000"/>
                  </a:schemeClr>
                </a:gs>
                <a:gs pos="100000">
                  <a:schemeClr val="tx2">
                    <a:lumMod val="75000"/>
                    <a:alpha val="2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CBAB203A-25C6-422F-9DB6-C69F0EE9F6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046780" y="3040492"/>
              <a:ext cx="2579322" cy="2579322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574730A1-7A3A-4ACF-965D-A6DCEC7DBE4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224640" y="3193975"/>
              <a:ext cx="2243193" cy="2243193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1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0" name="Rectangle 149">
            <a:extLst>
              <a:ext uri="{FF2B5EF4-FFF2-40B4-BE49-F238E27FC236}">
                <a16:creationId xmlns:a16="http://schemas.microsoft.com/office/drawing/2014/main" id="{EB2D1A1F-B200-4444-AE01-EFC97AF7B5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438144" y="1042604"/>
            <a:ext cx="2796461" cy="71125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alpha val="0"/>
                </a:schemeClr>
              </a:gs>
              <a:gs pos="100000">
                <a:schemeClr val="tx2">
                  <a:lumMod val="75000"/>
                  <a:alpha val="1000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70E4CB9D-2256-4786-8DDF-ADFBF35337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59539" y="317578"/>
            <a:ext cx="548640" cy="549007"/>
            <a:chOff x="7029447" y="3514725"/>
            <a:chExt cx="1285875" cy="549007"/>
          </a:xfrm>
        </p:grpSpPr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180841E3-DFCC-429A-B907-8B06EDB1E9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514725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75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F54698A1-0C53-4620-97E1-B4689288CFD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697727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75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CDBDFF7F-BD40-4085-952D-F6EC5908D9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880729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75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F29CA06-4FE5-44A6-8D40-A9C36449CE3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4063732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75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568E6F37-AE05-46BF-A77F-5505926E92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5400000">
            <a:off x="616345" y="5940560"/>
            <a:ext cx="1285875" cy="549007"/>
            <a:chOff x="7029447" y="3514725"/>
            <a:chExt cx="1285875" cy="549007"/>
          </a:xfrm>
        </p:grpSpPr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8D6F5ECB-975C-4A38-BD48-A3C2B38E9E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514725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8BF36011-C922-4FD6-B09D-781A87054B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697727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F1FD3DC2-6A33-4C9E-B0F5-5D6209717FA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880729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0E4F800E-82BC-4AEF-9F07-7F95C8B8C3D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4063732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30936" y="630936"/>
            <a:ext cx="4989918" cy="5478640"/>
          </a:xfrm>
          <a:noFill/>
        </p:spPr>
        <p:txBody>
          <a:bodyPr anchor="ctr">
            <a:normAutofit/>
          </a:bodyPr>
          <a:lstStyle/>
          <a:p>
            <a:r>
              <a:rPr lang="en-US" altLang="en-US" sz="4800" dirty="0">
                <a:solidFill>
                  <a:schemeClr val="bg1"/>
                </a:solidFill>
              </a:rPr>
              <a:t>Parameters: Statistics</a:t>
            </a:r>
          </a:p>
        </p:txBody>
      </p:sp>
      <p:sp>
        <p:nvSpPr>
          <p:cNvPr id="164" name="Rectangle 163">
            <a:extLst>
              <a:ext uri="{FF2B5EF4-FFF2-40B4-BE49-F238E27FC236}">
                <a16:creationId xmlns:a16="http://schemas.microsoft.com/office/drawing/2014/main" id="{C8D9C5DD-B8B3-46A0-8FBC-EE462F96C4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801066" y="497785"/>
            <a:ext cx="5678424" cy="5674840"/>
          </a:xfrm>
          <a:prstGeom prst="rect">
            <a:avLst/>
          </a:prstGeom>
          <a:gradFill flip="none" rotWithShape="1">
            <a:gsLst>
              <a:gs pos="0">
                <a:schemeClr val="tx1">
                  <a:alpha val="20000"/>
                </a:schemeClr>
              </a:gs>
              <a:gs pos="100000">
                <a:schemeClr val="tx1">
                  <a:alpha val="1000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1946" y="630936"/>
            <a:ext cx="4982273" cy="5478672"/>
          </a:xfrm>
          <a:noFill/>
        </p:spPr>
        <p:txBody>
          <a:bodyPr anchor="ctr">
            <a:normAutofit/>
          </a:bodyPr>
          <a:lstStyle/>
          <a:p>
            <a:r>
              <a:rPr lang="en-US" altLang="en-US" sz="1800" dirty="0">
                <a:solidFill>
                  <a:schemeClr val="bg1"/>
                </a:solidFill>
              </a:rPr>
              <a:t>In real life  parameters of populations are </a:t>
            </a:r>
            <a:r>
              <a:rPr lang="en-US" altLang="en-US" sz="1800" i="0" u="sng" dirty="0">
                <a:solidFill>
                  <a:schemeClr val="bg1"/>
                </a:solidFill>
              </a:rPr>
              <a:t>unknown</a:t>
            </a:r>
            <a:r>
              <a:rPr lang="en-US" altLang="en-US" sz="1800" dirty="0">
                <a:solidFill>
                  <a:schemeClr val="bg1"/>
                </a:solidFill>
              </a:rPr>
              <a:t> and </a:t>
            </a:r>
            <a:r>
              <a:rPr lang="en-US" altLang="en-US" sz="1800" u="sng" dirty="0">
                <a:solidFill>
                  <a:schemeClr val="bg1"/>
                </a:solidFill>
              </a:rPr>
              <a:t>unknowable</a:t>
            </a:r>
            <a:r>
              <a:rPr lang="en-US" altLang="en-US" sz="1800" dirty="0">
                <a:solidFill>
                  <a:schemeClr val="bg1"/>
                </a:solidFill>
              </a:rPr>
              <a:t>.</a:t>
            </a:r>
          </a:p>
          <a:p>
            <a:pPr lvl="1"/>
            <a:r>
              <a:rPr lang="en-US" altLang="en-US" sz="1800" dirty="0">
                <a:solidFill>
                  <a:schemeClr val="bg1"/>
                </a:solidFill>
              </a:rPr>
              <a:t>For example, the mean height of Indian adults (18+) is unknown and unknowable</a:t>
            </a:r>
          </a:p>
          <a:p>
            <a:r>
              <a:rPr lang="en-US" altLang="en-US" sz="1800" dirty="0">
                <a:solidFill>
                  <a:schemeClr val="bg1"/>
                </a:solidFill>
              </a:rPr>
              <a:t>Rather than investigating the whole population, we take a sample, calculate a </a:t>
            </a:r>
            <a:r>
              <a:rPr lang="en-US" altLang="en-US" sz="1800" b="1" dirty="0">
                <a:solidFill>
                  <a:schemeClr val="bg1"/>
                </a:solidFill>
              </a:rPr>
              <a:t>statistic</a:t>
            </a:r>
            <a:r>
              <a:rPr lang="en-US" altLang="en-US" sz="1800" dirty="0">
                <a:solidFill>
                  <a:schemeClr val="bg1"/>
                </a:solidFill>
              </a:rPr>
              <a:t> related to the </a:t>
            </a:r>
            <a:r>
              <a:rPr lang="en-US" altLang="en-US" sz="1800" b="1" dirty="0">
                <a:solidFill>
                  <a:schemeClr val="bg1"/>
                </a:solidFill>
              </a:rPr>
              <a:t>parameter</a:t>
            </a:r>
            <a:r>
              <a:rPr lang="en-US" altLang="en-US" sz="1800" dirty="0">
                <a:solidFill>
                  <a:schemeClr val="bg1"/>
                </a:solidFill>
              </a:rPr>
              <a:t> of interest, and make an inference. </a:t>
            </a:r>
          </a:p>
          <a:p>
            <a:r>
              <a:rPr lang="en-US" altLang="en-US" sz="1800" dirty="0">
                <a:solidFill>
                  <a:schemeClr val="bg1"/>
                </a:solidFill>
              </a:rPr>
              <a:t>The </a:t>
            </a:r>
            <a:r>
              <a:rPr lang="en-US" altLang="en-US" sz="1800" b="1" dirty="0">
                <a:solidFill>
                  <a:schemeClr val="bg1"/>
                </a:solidFill>
              </a:rPr>
              <a:t>sampling distribution</a:t>
            </a:r>
            <a:r>
              <a:rPr lang="en-US" altLang="en-US" sz="1800" dirty="0">
                <a:solidFill>
                  <a:schemeClr val="bg1"/>
                </a:solidFill>
              </a:rPr>
              <a:t> of the </a:t>
            </a:r>
            <a:r>
              <a:rPr lang="en-US" altLang="en-US" sz="1800" b="1" dirty="0">
                <a:solidFill>
                  <a:schemeClr val="bg1"/>
                </a:solidFill>
              </a:rPr>
              <a:t>statistic</a:t>
            </a:r>
            <a:r>
              <a:rPr lang="en-US" altLang="en-US" sz="1800" dirty="0">
                <a:solidFill>
                  <a:schemeClr val="bg1"/>
                </a:solidFill>
              </a:rPr>
              <a:t> tells us how the value of the </a:t>
            </a:r>
            <a:r>
              <a:rPr lang="en-US" altLang="en-US" sz="1800" b="1" dirty="0">
                <a:solidFill>
                  <a:schemeClr val="bg1"/>
                </a:solidFill>
              </a:rPr>
              <a:t>statistic</a:t>
            </a:r>
            <a:r>
              <a:rPr lang="en-US" altLang="en-US" sz="1800" dirty="0">
                <a:solidFill>
                  <a:schemeClr val="bg1"/>
                </a:solidFill>
              </a:rPr>
              <a:t> varies from sample to sampl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6379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8229600" cy="914400"/>
          </a:xfrm>
          <a:noFill/>
        </p:spPr>
        <p:txBody>
          <a:bodyPr/>
          <a:lstStyle/>
          <a:p>
            <a:pPr algn="l"/>
            <a:r>
              <a:rPr lang="en-US" sz="4000" dirty="0"/>
              <a:t>DEFINITION: Sampling Distribu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783" y="990600"/>
            <a:ext cx="11993217" cy="3048000"/>
          </a:xfrm>
          <a:solidFill>
            <a:srgbClr val="FFC000"/>
          </a:solidFill>
        </p:spPr>
        <p:txBody>
          <a:bodyPr/>
          <a:lstStyle/>
          <a:p>
            <a:r>
              <a:rPr lang="en-US" dirty="0"/>
              <a:t>The </a:t>
            </a:r>
            <a:r>
              <a:rPr lang="en-US" u="sng" dirty="0"/>
              <a:t>sampling distribution</a:t>
            </a:r>
            <a:r>
              <a:rPr lang="en-US" dirty="0"/>
              <a:t> of a sample statistic calculated from a sample of n measurements is the </a:t>
            </a:r>
            <a:r>
              <a:rPr lang="en-US" b="1" dirty="0"/>
              <a:t>probability distribution</a:t>
            </a:r>
            <a:r>
              <a:rPr lang="en-US" dirty="0"/>
              <a:t> of values taken by the statistic in all possible samples of size n taken from the same population.</a:t>
            </a:r>
          </a:p>
        </p:txBody>
      </p:sp>
      <p:pic>
        <p:nvPicPr>
          <p:cNvPr id="71682" name="Picture 2" descr="https://encrypted-tbn0.gstatic.com/images?q=tbn:ANd9GcSzU00eZVSqg0-QV_xICz5OoDG5POy9lPxprZerZgViGqzYJVHZa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53" y="3429000"/>
            <a:ext cx="4726232" cy="321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648700" y="5163234"/>
            <a:ext cx="34290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sed </a:t>
            </a:r>
            <a:r>
              <a:rPr lang="en-US" u="sng" dirty="0"/>
              <a:t>on all</a:t>
            </a:r>
            <a:r>
              <a:rPr lang="en-US" dirty="0"/>
              <a:t> possible samples of size 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848042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B819A166-7571-4003-A6B8-B62034C3ED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5093209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41499E-14CB-4412-9D5C-B160C3F3B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741" y="620392"/>
            <a:ext cx="3808268" cy="5504688"/>
          </a:xfrm>
        </p:spPr>
        <p:txBody>
          <a:bodyPr>
            <a:normAutofit/>
          </a:bodyPr>
          <a:lstStyle/>
          <a:p>
            <a:r>
              <a:rPr lang="en-US" altLang="en-US" sz="5600" dirty="0">
                <a:solidFill>
                  <a:schemeClr val="bg1"/>
                </a:solidFill>
              </a:rPr>
              <a:t>Population Parameter of Frequent Interest: the Population Mean </a:t>
            </a:r>
            <a:r>
              <a:rPr lang="en-US" altLang="en-US" sz="5600" dirty="0">
                <a:solidFill>
                  <a:schemeClr val="bg1"/>
                </a:solidFill>
                <a:cs typeface="Arial" charset="0"/>
              </a:rPr>
              <a:t>µ</a:t>
            </a:r>
            <a:endParaRPr lang="en-IN" sz="5600" dirty="0">
              <a:solidFill>
                <a:schemeClr val="bg1"/>
              </a:solidFill>
            </a:endParaRP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54254E4B-1164-4334-8CE3-7F5A37E7D98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2291494"/>
              </p:ext>
            </p:extLst>
          </p:nvPr>
        </p:nvGraphicFramePr>
        <p:xfrm>
          <a:off x="5468389" y="620392"/>
          <a:ext cx="6263640" cy="55046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18598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7077" y="609600"/>
            <a:ext cx="10760765" cy="1143000"/>
          </a:xfrm>
        </p:spPr>
        <p:txBody>
          <a:bodyPr>
            <a:normAutofit fontScale="90000"/>
          </a:bodyPr>
          <a:lstStyle/>
          <a:p>
            <a:pPr>
              <a:tabLst>
                <a:tab pos="911225" algn="l"/>
              </a:tabLst>
            </a:pPr>
            <a:r>
              <a:rPr lang="en-US" altLang="en-US" dirty="0"/>
              <a:t>Sampling Distribution of the Sample Mean </a:t>
            </a:r>
            <a:r>
              <a:rPr lang="en-IN" b="0" i="0" dirty="0">
                <a:solidFill>
                  <a:srgbClr val="202124"/>
                </a:solidFill>
                <a:effectLst/>
                <a:latin typeface="Google Sans"/>
              </a:rPr>
              <a:t>x̅</a:t>
            </a:r>
            <a:r>
              <a:rPr lang="en-US" altLang="en-US" dirty="0"/>
              <a:t>: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 example</a:t>
            </a:r>
          </a:p>
          <a:p>
            <a:pPr lvl="1"/>
            <a:r>
              <a:rPr lang="en-US" altLang="en-US" dirty="0"/>
              <a:t>A fair 6-sided die is thrown; let X represent the number that shows up</a:t>
            </a:r>
          </a:p>
          <a:p>
            <a:pPr lvl="1"/>
            <a:r>
              <a:rPr lang="en-US" altLang="en-US" dirty="0"/>
              <a:t>The probability distribution of X is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1828800" y="3749044"/>
            <a:ext cx="3498850" cy="830263"/>
            <a:chOff x="1248" y="2855"/>
            <a:chExt cx="2204" cy="523"/>
          </a:xfrm>
        </p:grpSpPr>
        <p:grpSp>
          <p:nvGrpSpPr>
            <p:cNvPr id="29703" name="Group 5"/>
            <p:cNvGrpSpPr>
              <a:grpSpLocks/>
            </p:cNvGrpSpPr>
            <p:nvPr/>
          </p:nvGrpSpPr>
          <p:grpSpPr bwMode="auto">
            <a:xfrm>
              <a:off x="1248" y="2855"/>
              <a:ext cx="2204" cy="523"/>
              <a:chOff x="1248" y="2855"/>
              <a:chExt cx="2204" cy="523"/>
            </a:xfrm>
          </p:grpSpPr>
          <p:sp>
            <p:nvSpPr>
              <p:cNvPr id="29710" name="Rectangle 6"/>
              <p:cNvSpPr>
                <a:spLocks noChangeArrowheads="1"/>
              </p:cNvSpPr>
              <p:nvPr/>
            </p:nvSpPr>
            <p:spPr bwMode="auto">
              <a:xfrm>
                <a:off x="1248" y="2928"/>
                <a:ext cx="2160" cy="43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n"/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8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Monotype Sorts" pitchFamily="2" charset="2"/>
                  <a:buChar char="F"/>
                  <a:defRPr sz="24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11" name="Line 7"/>
              <p:cNvSpPr>
                <a:spLocks noChangeShapeType="1"/>
              </p:cNvSpPr>
              <p:nvPr/>
            </p:nvSpPr>
            <p:spPr bwMode="auto">
              <a:xfrm>
                <a:off x="1296" y="3120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9712" name="Text Box 8"/>
              <p:cNvSpPr txBox="1">
                <a:spLocks noChangeArrowheads="1"/>
              </p:cNvSpPr>
              <p:nvPr/>
            </p:nvSpPr>
            <p:spPr bwMode="auto">
              <a:xfrm>
                <a:off x="1296" y="2855"/>
                <a:ext cx="2156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75000"/>
                  <a:buFont typeface="Monotype Sorts" pitchFamily="2" charset="2"/>
                  <a:buChar char="n"/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8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Monotype Sorts" pitchFamily="2" charset="2"/>
                  <a:buChar char="F"/>
                  <a:defRPr sz="24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20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n-US" sz="2400" i="0">
                    <a:solidFill>
                      <a:srgbClr val="000000"/>
                    </a:solidFill>
                    <a:latin typeface="Arial Narrow" pitchFamily="34" charset="0"/>
                  </a:rPr>
                  <a:t>x        </a:t>
                </a:r>
                <a:r>
                  <a:rPr lang="en-US" altLang="en-US" sz="2000" i="0">
                    <a:solidFill>
                      <a:srgbClr val="000000"/>
                    </a:solidFill>
                    <a:latin typeface="Arial Narrow" pitchFamily="34" charset="0"/>
                  </a:rPr>
                  <a:t>1      2      3      4      5      6</a:t>
                </a:r>
                <a:endParaRPr lang="en-US" altLang="en-US" sz="2400" i="0">
                  <a:solidFill>
                    <a:srgbClr val="000000"/>
                  </a:solidFill>
                  <a:latin typeface="Arial Narrow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n-US" sz="2400" i="0">
                    <a:solidFill>
                      <a:srgbClr val="000000"/>
                    </a:solidFill>
                    <a:latin typeface="Arial Narrow" pitchFamily="34" charset="0"/>
                  </a:rPr>
                  <a:t>p(x)   </a:t>
                </a:r>
                <a:r>
                  <a:rPr lang="en-US" altLang="en-US" sz="1800" i="0">
                    <a:solidFill>
                      <a:srgbClr val="000000"/>
                    </a:solidFill>
                    <a:latin typeface="Arial Narrow" pitchFamily="34" charset="0"/>
                  </a:rPr>
                  <a:t>1/6   1/6    1/6    1/6    1/6    1/6</a:t>
                </a:r>
                <a:endParaRPr lang="en-US" altLang="en-US" sz="2400" i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9704" name="Line 9"/>
            <p:cNvSpPr>
              <a:spLocks noChangeShapeType="1"/>
            </p:cNvSpPr>
            <p:nvPr/>
          </p:nvSpPr>
          <p:spPr bwMode="auto">
            <a:xfrm>
              <a:off x="1680" y="2928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29705" name="Line 10"/>
            <p:cNvSpPr>
              <a:spLocks noChangeShapeType="1"/>
            </p:cNvSpPr>
            <p:nvPr/>
          </p:nvSpPr>
          <p:spPr bwMode="auto">
            <a:xfrm>
              <a:off x="1968" y="29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29706" name="Line 11"/>
            <p:cNvSpPr>
              <a:spLocks noChangeShapeType="1"/>
            </p:cNvSpPr>
            <p:nvPr/>
          </p:nvSpPr>
          <p:spPr bwMode="auto">
            <a:xfrm>
              <a:off x="2256" y="29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>
              <a:off x="2544" y="29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29708" name="Line 13"/>
            <p:cNvSpPr>
              <a:spLocks noChangeShapeType="1"/>
            </p:cNvSpPr>
            <p:nvPr/>
          </p:nvSpPr>
          <p:spPr bwMode="auto">
            <a:xfrm>
              <a:off x="2832" y="29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29709" name="Line 14"/>
            <p:cNvSpPr>
              <a:spLocks noChangeShapeType="1"/>
            </p:cNvSpPr>
            <p:nvPr/>
          </p:nvSpPr>
          <p:spPr bwMode="auto">
            <a:xfrm>
              <a:off x="3120" y="29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</p:grp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7391400" y="3621088"/>
            <a:ext cx="2971800" cy="26781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 u="sng" dirty="0">
                <a:solidFill>
                  <a:srgbClr val="000000"/>
                </a:solidFill>
                <a:latin typeface="Arial Narrow" pitchFamily="34" charset="0"/>
              </a:rPr>
              <a:t>Population mean </a:t>
            </a:r>
            <a:r>
              <a:rPr lang="en-US" altLang="en-US" sz="2400" b="1" i="0" u="sng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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:</a:t>
            </a:r>
            <a:endParaRPr lang="en-US" altLang="en-US" sz="2400" b="1" i="0" dirty="0">
              <a:solidFill>
                <a:srgbClr val="000000"/>
              </a:solidFill>
              <a:latin typeface="Arial Narrow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</a:pP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 = 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E(X) = 1(1/6) +2(1/6) + 3(1/6) +……… = 3.5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</a:pPr>
            <a:r>
              <a:rPr lang="en-US" altLang="en-US" sz="2400" b="1" i="0" u="sng" dirty="0">
                <a:solidFill>
                  <a:srgbClr val="000000"/>
                </a:solidFill>
                <a:latin typeface="Arial Narrow" pitchFamily="34" charset="0"/>
              </a:rPr>
              <a:t>Population variance </a:t>
            </a:r>
            <a:r>
              <a:rPr lang="en-US" altLang="en-US" sz="2400" b="1" i="0" u="sng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</a:t>
            </a:r>
            <a:r>
              <a:rPr lang="en-US" altLang="en-US" sz="2400" b="1" i="0" u="sng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</a:t>
            </a:r>
            <a:endParaRPr lang="en-US" altLang="en-US" sz="2400" b="1" i="0" u="sng" dirty="0">
              <a:solidFill>
                <a:srgbClr val="000000"/>
              </a:solidFill>
              <a:latin typeface="Arial Narrow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</a:t>
            </a:r>
            <a:r>
              <a:rPr lang="en-US" altLang="en-US" sz="2400" b="1" i="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 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=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V(X) = (1-3.5)</a:t>
            </a:r>
            <a:r>
              <a:rPr lang="en-US" altLang="en-US" sz="2400" b="1" i="0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(1/6)+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(2-3.5)</a:t>
            </a:r>
            <a:r>
              <a:rPr lang="en-US" altLang="en-US" sz="2400" b="1" i="0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(1/6)+ ………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b="1" i="0" dirty="0">
                <a:solidFill>
                  <a:srgbClr val="000000"/>
                </a:solidFill>
                <a:latin typeface="Arial Narrow" pitchFamily="34" charset="0"/>
              </a:rPr>
              <a:t> ………. = 2.92</a:t>
            </a:r>
            <a:r>
              <a:rPr lang="en-US" altLang="en-US" sz="2000" i="0" dirty="0">
                <a:solidFill>
                  <a:srgbClr val="000000"/>
                </a:solidFill>
                <a:latin typeface="Arial Narrow" pitchFamily="34" charset="0"/>
              </a:rPr>
              <a:t>     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446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7897" y="533400"/>
            <a:ext cx="10442712" cy="1676400"/>
          </a:xfrm>
        </p:spPr>
        <p:txBody>
          <a:bodyPr>
            <a:normAutofit/>
          </a:bodyPr>
          <a:lstStyle/>
          <a:p>
            <a:r>
              <a:rPr lang="en-US" altLang="en-US" dirty="0"/>
              <a:t>Suppose we want to estimate </a:t>
            </a:r>
            <a:r>
              <a:rPr lang="en-US" altLang="en-US" dirty="0">
                <a:latin typeface="Symbol" pitchFamily="18" charset="2"/>
              </a:rPr>
              <a:t>m</a:t>
            </a:r>
            <a:r>
              <a:rPr lang="en-US" altLang="en-US" dirty="0"/>
              <a:t> from the mean  </a:t>
            </a:r>
            <a:r>
              <a:rPr lang="en-IN" b="0" i="0" dirty="0">
                <a:solidFill>
                  <a:srgbClr val="202124"/>
                </a:solidFill>
                <a:effectLst/>
                <a:latin typeface="Google Sans"/>
              </a:rPr>
              <a:t>x̅</a:t>
            </a:r>
            <a:r>
              <a:rPr lang="en-US" altLang="en-US" dirty="0"/>
              <a:t>  of a sample of size n = 2.</a:t>
            </a:r>
          </a:p>
          <a:p>
            <a:r>
              <a:rPr lang="en-US" altLang="en-US" dirty="0"/>
              <a:t>What is the sampling distribution of  </a:t>
            </a:r>
            <a:r>
              <a:rPr lang="en-IN" b="0" i="0" dirty="0">
                <a:solidFill>
                  <a:srgbClr val="202124"/>
                </a:solidFill>
                <a:effectLst/>
                <a:latin typeface="Google Sans"/>
              </a:rPr>
              <a:t>x̅</a:t>
            </a:r>
            <a:r>
              <a:rPr lang="en-US" altLang="en-US" dirty="0"/>
              <a:t> in this situation?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286000" y="3124200"/>
          <a:ext cx="7766050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598400" imgH="4881600" progId="Excel.Sheet.8">
                  <p:embed/>
                </p:oleObj>
              </mc:Choice>
              <mc:Fallback>
                <p:oleObj name="Worksheet" r:id="rId3" imgW="10598400" imgH="4881600" progId="Excel.Sheet.8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7766050" cy="3582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17088" dir="19163922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31745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743200" y="457200"/>
          <a:ext cx="65532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0598400" imgH="4881600" progId="Excel.Sheet.8">
                  <p:embed/>
                </p:oleObj>
              </mc:Choice>
              <mc:Fallback>
                <p:oleObj name="Worksheet" r:id="rId3" imgW="10598400" imgH="4881600" progId="Excel.Sheet.8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"/>
                        <a:ext cx="6553200" cy="3022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17088" dir="19163922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717800" y="3492500"/>
          <a:ext cx="6604000" cy="3314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50180" name="Freeform 4"/>
          <p:cNvSpPr>
            <a:spLocks/>
          </p:cNvSpPr>
          <p:nvPr/>
        </p:nvSpPr>
        <p:spPr bwMode="auto">
          <a:xfrm>
            <a:off x="2070100" y="838200"/>
            <a:ext cx="2425700" cy="5257800"/>
          </a:xfrm>
          <a:custGeom>
            <a:avLst/>
            <a:gdLst>
              <a:gd name="T0" fmla="*/ 2147483647 w 1528"/>
              <a:gd name="T1" fmla="*/ 0 h 3312"/>
              <a:gd name="T2" fmla="*/ 2147483647 w 1528"/>
              <a:gd name="T3" fmla="*/ 2147483647 h 3312"/>
              <a:gd name="T4" fmla="*/ 2147483647 w 1528"/>
              <a:gd name="T5" fmla="*/ 2147483647 h 3312"/>
              <a:gd name="T6" fmla="*/ 0 60000 65536"/>
              <a:gd name="T7" fmla="*/ 0 60000 65536"/>
              <a:gd name="T8" fmla="*/ 0 60000 65536"/>
              <a:gd name="T9" fmla="*/ 0 w 1528"/>
              <a:gd name="T10" fmla="*/ 0 h 3312"/>
              <a:gd name="T11" fmla="*/ 1528 w 1528"/>
              <a:gd name="T12" fmla="*/ 3312 h 3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8" h="3312">
                <a:moveTo>
                  <a:pt x="1528" y="0"/>
                </a:moveTo>
                <a:cubicBezTo>
                  <a:pt x="900" y="36"/>
                  <a:pt x="272" y="72"/>
                  <a:pt x="136" y="624"/>
                </a:cubicBezTo>
                <a:cubicBezTo>
                  <a:pt x="0" y="1176"/>
                  <a:pt x="356" y="2244"/>
                  <a:pt x="712" y="33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03600" y="1143000"/>
            <a:ext cx="1943100" cy="4572000"/>
            <a:chOff x="1184" y="720"/>
            <a:chExt cx="1224" cy="2880"/>
          </a:xfrm>
        </p:grpSpPr>
        <p:sp>
          <p:nvSpPr>
            <p:cNvPr id="31765" name="Freeform 6"/>
            <p:cNvSpPr>
              <a:spLocks/>
            </p:cNvSpPr>
            <p:nvPr/>
          </p:nvSpPr>
          <p:spPr bwMode="auto">
            <a:xfrm>
              <a:off x="1184" y="720"/>
              <a:ext cx="640" cy="2880"/>
            </a:xfrm>
            <a:custGeom>
              <a:avLst/>
              <a:gdLst>
                <a:gd name="T0" fmla="*/ 640 w 640"/>
                <a:gd name="T1" fmla="*/ 0 h 2880"/>
                <a:gd name="T2" fmla="*/ 64 w 640"/>
                <a:gd name="T3" fmla="*/ 1008 h 2880"/>
                <a:gd name="T4" fmla="*/ 256 w 640"/>
                <a:gd name="T5" fmla="*/ 2880 h 2880"/>
                <a:gd name="T6" fmla="*/ 0 60000 65536"/>
                <a:gd name="T7" fmla="*/ 0 60000 65536"/>
                <a:gd name="T8" fmla="*/ 0 60000 65536"/>
                <a:gd name="T9" fmla="*/ 0 w 640"/>
                <a:gd name="T10" fmla="*/ 0 h 2880"/>
                <a:gd name="T11" fmla="*/ 640 w 640"/>
                <a:gd name="T12" fmla="*/ 2880 h 2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0" h="2880">
                  <a:moveTo>
                    <a:pt x="640" y="0"/>
                  </a:moveTo>
                  <a:cubicBezTo>
                    <a:pt x="384" y="264"/>
                    <a:pt x="128" y="528"/>
                    <a:pt x="64" y="1008"/>
                  </a:cubicBezTo>
                  <a:cubicBezTo>
                    <a:pt x="0" y="1488"/>
                    <a:pt x="128" y="2184"/>
                    <a:pt x="256" y="28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6" name="Freeform 7"/>
            <p:cNvSpPr>
              <a:spLocks/>
            </p:cNvSpPr>
            <p:nvPr/>
          </p:nvSpPr>
          <p:spPr bwMode="auto">
            <a:xfrm>
              <a:off x="1488" y="1392"/>
              <a:ext cx="920" cy="2160"/>
            </a:xfrm>
            <a:custGeom>
              <a:avLst/>
              <a:gdLst>
                <a:gd name="T0" fmla="*/ 624 w 920"/>
                <a:gd name="T1" fmla="*/ 0 h 2160"/>
                <a:gd name="T2" fmla="*/ 816 w 920"/>
                <a:gd name="T3" fmla="*/ 1056 h 2160"/>
                <a:gd name="T4" fmla="*/ 0 w 920"/>
                <a:gd name="T5" fmla="*/ 2160 h 2160"/>
                <a:gd name="T6" fmla="*/ 0 60000 65536"/>
                <a:gd name="T7" fmla="*/ 0 60000 65536"/>
                <a:gd name="T8" fmla="*/ 0 60000 65536"/>
                <a:gd name="T9" fmla="*/ 0 w 920"/>
                <a:gd name="T10" fmla="*/ 0 h 2160"/>
                <a:gd name="T11" fmla="*/ 920 w 920"/>
                <a:gd name="T12" fmla="*/ 2160 h 2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20" h="2160">
                  <a:moveTo>
                    <a:pt x="624" y="0"/>
                  </a:moveTo>
                  <a:cubicBezTo>
                    <a:pt x="772" y="348"/>
                    <a:pt x="920" y="696"/>
                    <a:pt x="816" y="1056"/>
                  </a:cubicBezTo>
                  <a:cubicBezTo>
                    <a:pt x="712" y="1416"/>
                    <a:pt x="356" y="1788"/>
                    <a:pt x="0" y="21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800600" y="1219200"/>
            <a:ext cx="4267200" cy="3251200"/>
            <a:chOff x="2064" y="768"/>
            <a:chExt cx="2688" cy="2048"/>
          </a:xfrm>
        </p:grpSpPr>
        <p:sp>
          <p:nvSpPr>
            <p:cNvPr id="31759" name="Freeform 9"/>
            <p:cNvSpPr>
              <a:spLocks/>
            </p:cNvSpPr>
            <p:nvPr/>
          </p:nvSpPr>
          <p:spPr bwMode="auto">
            <a:xfrm>
              <a:off x="2064" y="1248"/>
              <a:ext cx="768" cy="1344"/>
            </a:xfrm>
            <a:custGeom>
              <a:avLst/>
              <a:gdLst>
                <a:gd name="T0" fmla="*/ 0 w 768"/>
                <a:gd name="T1" fmla="*/ 0 h 1344"/>
                <a:gd name="T2" fmla="*/ 576 w 768"/>
                <a:gd name="T3" fmla="*/ 384 h 1344"/>
                <a:gd name="T4" fmla="*/ 768 w 768"/>
                <a:gd name="T5" fmla="*/ 1344 h 1344"/>
                <a:gd name="T6" fmla="*/ 0 60000 65536"/>
                <a:gd name="T7" fmla="*/ 0 60000 65536"/>
                <a:gd name="T8" fmla="*/ 0 60000 65536"/>
                <a:gd name="T9" fmla="*/ 0 w 768"/>
                <a:gd name="T10" fmla="*/ 0 h 1344"/>
                <a:gd name="T11" fmla="*/ 768 w 768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1344">
                  <a:moveTo>
                    <a:pt x="0" y="0"/>
                  </a:moveTo>
                  <a:cubicBezTo>
                    <a:pt x="224" y="80"/>
                    <a:pt x="448" y="160"/>
                    <a:pt x="576" y="384"/>
                  </a:cubicBezTo>
                  <a:cubicBezTo>
                    <a:pt x="704" y="608"/>
                    <a:pt x="736" y="976"/>
                    <a:pt x="768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0" name="Freeform 10"/>
            <p:cNvSpPr>
              <a:spLocks/>
            </p:cNvSpPr>
            <p:nvPr/>
          </p:nvSpPr>
          <p:spPr bwMode="auto">
            <a:xfrm>
              <a:off x="2064" y="1968"/>
              <a:ext cx="720" cy="576"/>
            </a:xfrm>
            <a:custGeom>
              <a:avLst/>
              <a:gdLst>
                <a:gd name="T0" fmla="*/ 0 w 720"/>
                <a:gd name="T1" fmla="*/ 0 h 576"/>
                <a:gd name="T2" fmla="*/ 576 w 720"/>
                <a:gd name="T3" fmla="*/ 288 h 576"/>
                <a:gd name="T4" fmla="*/ 720 w 720"/>
                <a:gd name="T5" fmla="*/ 576 h 576"/>
                <a:gd name="T6" fmla="*/ 0 60000 65536"/>
                <a:gd name="T7" fmla="*/ 0 60000 65536"/>
                <a:gd name="T8" fmla="*/ 0 60000 65536"/>
                <a:gd name="T9" fmla="*/ 0 w 720"/>
                <a:gd name="T10" fmla="*/ 0 h 576"/>
                <a:gd name="T11" fmla="*/ 720 w 720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76">
                  <a:moveTo>
                    <a:pt x="0" y="0"/>
                  </a:moveTo>
                  <a:cubicBezTo>
                    <a:pt x="228" y="96"/>
                    <a:pt x="456" y="192"/>
                    <a:pt x="576" y="288"/>
                  </a:cubicBezTo>
                  <a:cubicBezTo>
                    <a:pt x="696" y="384"/>
                    <a:pt x="708" y="480"/>
                    <a:pt x="720" y="5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1" name="Freeform 11"/>
            <p:cNvSpPr>
              <a:spLocks/>
            </p:cNvSpPr>
            <p:nvPr/>
          </p:nvSpPr>
          <p:spPr bwMode="auto">
            <a:xfrm>
              <a:off x="2880" y="1008"/>
              <a:ext cx="288" cy="1536"/>
            </a:xfrm>
            <a:custGeom>
              <a:avLst/>
              <a:gdLst>
                <a:gd name="T0" fmla="*/ 288 w 288"/>
                <a:gd name="T1" fmla="*/ 0 h 1536"/>
                <a:gd name="T2" fmla="*/ 0 w 288"/>
                <a:gd name="T3" fmla="*/ 1536 h 1536"/>
                <a:gd name="T4" fmla="*/ 0 60000 65536"/>
                <a:gd name="T5" fmla="*/ 0 60000 65536"/>
                <a:gd name="T6" fmla="*/ 0 w 288"/>
                <a:gd name="T7" fmla="*/ 0 h 1536"/>
                <a:gd name="T8" fmla="*/ 288 w 288"/>
                <a:gd name="T9" fmla="*/ 1536 h 1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8" h="1536">
                  <a:moveTo>
                    <a:pt x="288" y="0"/>
                  </a:moveTo>
                  <a:cubicBezTo>
                    <a:pt x="288" y="0"/>
                    <a:pt x="144" y="768"/>
                    <a:pt x="0" y="15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2" name="Freeform 12"/>
            <p:cNvSpPr>
              <a:spLocks/>
            </p:cNvSpPr>
            <p:nvPr/>
          </p:nvSpPr>
          <p:spPr bwMode="auto">
            <a:xfrm>
              <a:off x="2928" y="1680"/>
              <a:ext cx="656" cy="864"/>
            </a:xfrm>
            <a:custGeom>
              <a:avLst/>
              <a:gdLst>
                <a:gd name="T0" fmla="*/ 480 w 656"/>
                <a:gd name="T1" fmla="*/ 0 h 864"/>
                <a:gd name="T2" fmla="*/ 576 w 656"/>
                <a:gd name="T3" fmla="*/ 576 h 864"/>
                <a:gd name="T4" fmla="*/ 0 w 656"/>
                <a:gd name="T5" fmla="*/ 864 h 864"/>
                <a:gd name="T6" fmla="*/ 0 60000 65536"/>
                <a:gd name="T7" fmla="*/ 0 60000 65536"/>
                <a:gd name="T8" fmla="*/ 0 60000 65536"/>
                <a:gd name="T9" fmla="*/ 0 w 656"/>
                <a:gd name="T10" fmla="*/ 0 h 864"/>
                <a:gd name="T11" fmla="*/ 656 w 656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6" h="864">
                  <a:moveTo>
                    <a:pt x="480" y="0"/>
                  </a:moveTo>
                  <a:cubicBezTo>
                    <a:pt x="568" y="216"/>
                    <a:pt x="656" y="432"/>
                    <a:pt x="576" y="576"/>
                  </a:cubicBezTo>
                  <a:cubicBezTo>
                    <a:pt x="496" y="720"/>
                    <a:pt x="248" y="792"/>
                    <a:pt x="0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3" name="Freeform 13"/>
            <p:cNvSpPr>
              <a:spLocks/>
            </p:cNvSpPr>
            <p:nvPr/>
          </p:nvSpPr>
          <p:spPr bwMode="auto">
            <a:xfrm>
              <a:off x="2976" y="768"/>
              <a:ext cx="1680" cy="1872"/>
            </a:xfrm>
            <a:custGeom>
              <a:avLst/>
              <a:gdLst>
                <a:gd name="T0" fmla="*/ 1680 w 1680"/>
                <a:gd name="T1" fmla="*/ 0 h 1872"/>
                <a:gd name="T2" fmla="*/ 1344 w 1680"/>
                <a:gd name="T3" fmla="*/ 1536 h 1872"/>
                <a:gd name="T4" fmla="*/ 0 w 1680"/>
                <a:gd name="T5" fmla="*/ 1872 h 1872"/>
                <a:gd name="T6" fmla="*/ 0 60000 65536"/>
                <a:gd name="T7" fmla="*/ 0 60000 65536"/>
                <a:gd name="T8" fmla="*/ 0 60000 65536"/>
                <a:gd name="T9" fmla="*/ 0 w 1680"/>
                <a:gd name="T10" fmla="*/ 0 h 1872"/>
                <a:gd name="T11" fmla="*/ 1680 w 1680"/>
                <a:gd name="T12" fmla="*/ 1872 h 18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1872">
                  <a:moveTo>
                    <a:pt x="1680" y="0"/>
                  </a:moveTo>
                  <a:cubicBezTo>
                    <a:pt x="1652" y="612"/>
                    <a:pt x="1624" y="1224"/>
                    <a:pt x="1344" y="1536"/>
                  </a:cubicBezTo>
                  <a:cubicBezTo>
                    <a:pt x="1064" y="1848"/>
                    <a:pt x="532" y="1860"/>
                    <a:pt x="0" y="18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  <p:sp>
          <p:nvSpPr>
            <p:cNvPr id="31764" name="Freeform 14"/>
            <p:cNvSpPr>
              <a:spLocks/>
            </p:cNvSpPr>
            <p:nvPr/>
          </p:nvSpPr>
          <p:spPr bwMode="auto">
            <a:xfrm>
              <a:off x="2976" y="1440"/>
              <a:ext cx="1776" cy="1376"/>
            </a:xfrm>
            <a:custGeom>
              <a:avLst/>
              <a:gdLst>
                <a:gd name="T0" fmla="*/ 1776 w 1776"/>
                <a:gd name="T1" fmla="*/ 0 h 1376"/>
                <a:gd name="T2" fmla="*/ 1344 w 1776"/>
                <a:gd name="T3" fmla="*/ 1152 h 1376"/>
                <a:gd name="T4" fmla="*/ 0 w 1776"/>
                <a:gd name="T5" fmla="*/ 1344 h 1376"/>
                <a:gd name="T6" fmla="*/ 0 60000 65536"/>
                <a:gd name="T7" fmla="*/ 0 60000 65536"/>
                <a:gd name="T8" fmla="*/ 0 60000 65536"/>
                <a:gd name="T9" fmla="*/ 0 w 1776"/>
                <a:gd name="T10" fmla="*/ 0 h 1376"/>
                <a:gd name="T11" fmla="*/ 1776 w 1776"/>
                <a:gd name="T12" fmla="*/ 1376 h 13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76" h="1376">
                  <a:moveTo>
                    <a:pt x="1776" y="0"/>
                  </a:moveTo>
                  <a:cubicBezTo>
                    <a:pt x="1708" y="464"/>
                    <a:pt x="1640" y="928"/>
                    <a:pt x="1344" y="1152"/>
                  </a:cubicBezTo>
                  <a:cubicBezTo>
                    <a:pt x="1048" y="1376"/>
                    <a:pt x="524" y="1360"/>
                    <a:pt x="0" y="13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i="1">
                <a:solidFill>
                  <a:srgbClr val="000000"/>
                </a:solidFill>
              </a:endParaRPr>
            </a:p>
          </p:txBody>
        </p:sp>
      </p:grpSp>
      <p:sp>
        <p:nvSpPr>
          <p:cNvPr id="31751" name="Text Box 15"/>
          <p:cNvSpPr txBox="1">
            <a:spLocks noChangeArrowheads="1"/>
          </p:cNvSpPr>
          <p:nvPr/>
        </p:nvSpPr>
        <p:spPr bwMode="auto">
          <a:xfrm>
            <a:off x="3032125" y="6248401"/>
            <a:ext cx="6103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i="0">
                <a:solidFill>
                  <a:srgbClr val="000000"/>
                </a:solidFill>
                <a:latin typeface="Arial Narrow" pitchFamily="34" charset="0"/>
              </a:rPr>
              <a:t>1       1.5     2.0     2.5     3.0     3.5     4.0     4.5     5.0     5.5    6.0</a:t>
            </a:r>
          </a:p>
        </p:txBody>
      </p:sp>
      <p:sp>
        <p:nvSpPr>
          <p:cNvPr id="31752" name="Text Box 16"/>
          <p:cNvSpPr txBox="1">
            <a:spLocks noChangeArrowheads="1"/>
          </p:cNvSpPr>
          <p:nvPr/>
        </p:nvSpPr>
        <p:spPr bwMode="auto">
          <a:xfrm>
            <a:off x="2209801" y="3360739"/>
            <a:ext cx="550863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lnSpc>
                <a:spcPct val="3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6/36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5/36</a:t>
            </a:r>
          </a:p>
          <a:p>
            <a:pPr eaLnBrk="0" fontAlgn="base" hangingPunct="0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4/36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3/36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2/36</a:t>
            </a:r>
          </a:p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1/36</a:t>
            </a:r>
          </a:p>
        </p:txBody>
      </p:sp>
      <p:graphicFrame>
        <p:nvGraphicFramePr>
          <p:cNvPr id="31753" name="Object 17"/>
          <p:cNvGraphicFramePr>
            <a:graphicFrameLocks noChangeAspect="1"/>
          </p:cNvGraphicFramePr>
          <p:nvPr/>
        </p:nvGraphicFramePr>
        <p:xfrm>
          <a:off x="9296401" y="6096000"/>
          <a:ext cx="403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152202" progId="Equation.DSMT4">
                  <p:embed/>
                </p:oleObj>
              </mc:Choice>
              <mc:Fallback>
                <p:oleObj name="Equation" r:id="rId6" imgW="114151" imgH="152202" progId="Equation.DSMT4">
                  <p:embed/>
                  <p:pic>
                    <p:nvPicPr>
                      <p:cNvPr id="317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1" y="6096000"/>
                        <a:ext cx="403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543800" y="3505200"/>
            <a:ext cx="2667000" cy="1701800"/>
            <a:chOff x="4310" y="2496"/>
            <a:chExt cx="1498" cy="1072"/>
          </a:xfrm>
        </p:grpSpPr>
        <p:sp>
          <p:nvSpPr>
            <p:cNvPr id="31757" name="Text Box 19"/>
            <p:cNvSpPr txBox="1">
              <a:spLocks noChangeArrowheads="1"/>
            </p:cNvSpPr>
            <p:nvPr/>
          </p:nvSpPr>
          <p:spPr bwMode="auto">
            <a:xfrm>
              <a:off x="4310" y="2544"/>
              <a:ext cx="1498" cy="10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Char char="n"/>
                <a:defRPr sz="3200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Monotype Sorts" pitchFamily="2" charset="2"/>
                <a:buChar char="F"/>
                <a:defRPr sz="2400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2000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E(    ) =1.0(1/36)+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1.5(2/36)+….=3.5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n-US" sz="2000" i="0">
                <a:solidFill>
                  <a:srgbClr val="000000"/>
                </a:solidFill>
                <a:latin typeface="Arial Narrow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V(X) = (1.0-3.5)</a:t>
              </a:r>
              <a:r>
                <a:rPr lang="en-US" altLang="en-US" sz="2000" i="0" baseline="30000">
                  <a:solidFill>
                    <a:srgbClr val="000000"/>
                  </a:solidFill>
                  <a:latin typeface="Arial Narrow" pitchFamily="34" charset="0"/>
                </a:rPr>
                <a:t>2</a:t>
              </a: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(1/36)+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(1.5-3.5)</a:t>
              </a:r>
              <a:r>
                <a:rPr lang="en-US" altLang="en-US" sz="2000" i="0" baseline="30000">
                  <a:solidFill>
                    <a:srgbClr val="000000"/>
                  </a:solidFill>
                  <a:latin typeface="Arial Narrow" pitchFamily="34" charset="0"/>
                </a:rPr>
                <a:t>2</a:t>
              </a:r>
              <a:r>
                <a:rPr lang="en-US" altLang="en-US" sz="2000" i="0">
                  <a:solidFill>
                    <a:srgbClr val="000000"/>
                  </a:solidFill>
                  <a:latin typeface="Arial Narrow" pitchFamily="34" charset="0"/>
                </a:rPr>
                <a:t>(2/36)... = 1.46</a:t>
              </a:r>
            </a:p>
          </p:txBody>
        </p:sp>
        <p:graphicFrame>
          <p:nvGraphicFramePr>
            <p:cNvPr id="31758" name="Object 20"/>
            <p:cNvGraphicFramePr>
              <a:graphicFrameLocks noChangeAspect="1"/>
            </p:cNvGraphicFramePr>
            <p:nvPr/>
          </p:nvGraphicFramePr>
          <p:xfrm>
            <a:off x="4464" y="2496"/>
            <a:ext cx="21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51" imgH="152202" progId="Equation.DSMT4">
                    <p:embed/>
                  </p:oleObj>
                </mc:Choice>
                <mc:Fallback>
                  <p:oleObj name="Equation" r:id="rId8" imgW="114151" imgH="152202" progId="Equation.DSMT4">
                    <p:embed/>
                    <p:pic>
                      <p:nvPicPr>
                        <p:cNvPr id="3175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96"/>
                          <a:ext cx="21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1871663" y="1444625"/>
          <a:ext cx="85582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06700" imgH="393700" progId="Equation.DSMT4">
                  <p:embed/>
                </p:oleObj>
              </mc:Choice>
              <mc:Fallback>
                <p:oleObj name="Equation" r:id="rId9" imgW="2806700" imgH="39370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444625"/>
                        <a:ext cx="8558212" cy="1201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47614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955800" y="2032000"/>
            <a:ext cx="2870200" cy="1244600"/>
            <a:chOff x="320" y="2480"/>
            <a:chExt cx="1808" cy="784"/>
          </a:xfrm>
        </p:grpSpPr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320" y="2480"/>
            <a:ext cx="1808" cy="7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32800" name="Group 4"/>
            <p:cNvGrpSpPr>
              <a:grpSpLocks/>
            </p:cNvGrpSpPr>
            <p:nvPr/>
          </p:nvGrpSpPr>
          <p:grpSpPr bwMode="auto">
            <a:xfrm>
              <a:off x="720" y="3120"/>
              <a:ext cx="1008" cy="144"/>
              <a:chOff x="720" y="3120"/>
              <a:chExt cx="1008" cy="144"/>
            </a:xfrm>
          </p:grpSpPr>
          <p:sp>
            <p:nvSpPr>
              <p:cNvPr id="32801" name="Line 5"/>
              <p:cNvSpPr>
                <a:spLocks noChangeShapeType="1"/>
              </p:cNvSpPr>
              <p:nvPr/>
            </p:nvSpPr>
            <p:spPr bwMode="auto">
              <a:xfrm>
                <a:off x="720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2802" name="Line 6"/>
              <p:cNvSpPr>
                <a:spLocks noChangeShapeType="1"/>
              </p:cNvSpPr>
              <p:nvPr/>
            </p:nvSpPr>
            <p:spPr bwMode="auto">
              <a:xfrm>
                <a:off x="1728" y="312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2771" name="Group 7"/>
          <p:cNvGrpSpPr>
            <a:grpSpLocks/>
          </p:cNvGrpSpPr>
          <p:nvPr/>
        </p:nvGrpSpPr>
        <p:grpSpPr bwMode="auto">
          <a:xfrm>
            <a:off x="4622800" y="2565400"/>
            <a:ext cx="2794000" cy="2387600"/>
            <a:chOff x="1952" y="1616"/>
            <a:chExt cx="1760" cy="1504"/>
          </a:xfrm>
        </p:grpSpPr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1952" y="1616"/>
            <a:ext cx="1760" cy="144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pSp>
          <p:nvGrpSpPr>
            <p:cNvPr id="32796" name="Group 9"/>
            <p:cNvGrpSpPr>
              <a:grpSpLocks/>
            </p:cNvGrpSpPr>
            <p:nvPr/>
          </p:nvGrpSpPr>
          <p:grpSpPr bwMode="auto">
            <a:xfrm>
              <a:off x="2328" y="2976"/>
              <a:ext cx="1008" cy="144"/>
              <a:chOff x="2304" y="2976"/>
              <a:chExt cx="1008" cy="144"/>
            </a:xfrm>
          </p:grpSpPr>
          <p:sp>
            <p:nvSpPr>
              <p:cNvPr id="32797" name="Line 10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2798" name="Line 11"/>
              <p:cNvSpPr>
                <a:spLocks noChangeShapeType="1"/>
              </p:cNvSpPr>
              <p:nvPr/>
            </p:nvSpPr>
            <p:spPr bwMode="auto">
              <a:xfrm>
                <a:off x="3312" y="297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2772" name="Group 12"/>
          <p:cNvGrpSpPr>
            <a:grpSpLocks/>
          </p:cNvGrpSpPr>
          <p:nvPr/>
        </p:nvGrpSpPr>
        <p:grpSpPr bwMode="auto">
          <a:xfrm>
            <a:off x="7097714" y="3297238"/>
            <a:ext cx="3519487" cy="3509962"/>
            <a:chOff x="3511" y="704"/>
            <a:chExt cx="2217" cy="2211"/>
          </a:xfrm>
        </p:grpSpPr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3511" y="704"/>
            <a:ext cx="2217" cy="221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pSp>
          <p:nvGrpSpPr>
            <p:cNvPr id="32792" name="Group 14"/>
            <p:cNvGrpSpPr>
              <a:grpSpLocks/>
            </p:cNvGrpSpPr>
            <p:nvPr/>
          </p:nvGrpSpPr>
          <p:grpSpPr bwMode="auto">
            <a:xfrm>
              <a:off x="4116" y="2736"/>
              <a:ext cx="1008" cy="144"/>
              <a:chOff x="4128" y="2736"/>
              <a:chExt cx="1008" cy="144"/>
            </a:xfrm>
          </p:grpSpPr>
          <p:sp>
            <p:nvSpPr>
              <p:cNvPr id="32793" name="Line 15"/>
              <p:cNvSpPr>
                <a:spLocks noChangeShapeType="1"/>
              </p:cNvSpPr>
              <p:nvPr/>
            </p:nvSpPr>
            <p:spPr bwMode="auto">
              <a:xfrm>
                <a:off x="4128" y="27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2794" name="Line 16"/>
              <p:cNvSpPr>
                <a:spLocks noChangeShapeType="1"/>
              </p:cNvSpPr>
              <p:nvPr/>
            </p:nvSpPr>
            <p:spPr bwMode="auto">
              <a:xfrm>
                <a:off x="5136" y="27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2773" name="Text Box 17"/>
          <p:cNvSpPr txBox="1">
            <a:spLocks noChangeArrowheads="1"/>
          </p:cNvSpPr>
          <p:nvPr/>
        </p:nvSpPr>
        <p:spPr bwMode="auto">
          <a:xfrm>
            <a:off x="2457451" y="3255963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2774" name="Text Box 18"/>
          <p:cNvSpPr txBox="1">
            <a:spLocks noChangeArrowheads="1"/>
          </p:cNvSpPr>
          <p:nvPr/>
        </p:nvSpPr>
        <p:spPr bwMode="auto">
          <a:xfrm>
            <a:off x="5105401" y="4891088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2775" name="Text Box 19"/>
          <p:cNvSpPr txBox="1">
            <a:spLocks noChangeArrowheads="1"/>
          </p:cNvSpPr>
          <p:nvPr/>
        </p:nvSpPr>
        <p:spPr bwMode="auto">
          <a:xfrm>
            <a:off x="7848601" y="6172201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1</a:t>
            </a:r>
          </a:p>
        </p:txBody>
      </p:sp>
      <p:sp>
        <p:nvSpPr>
          <p:cNvPr id="32776" name="Text Box 20"/>
          <p:cNvSpPr txBox="1">
            <a:spLocks noChangeArrowheads="1"/>
          </p:cNvSpPr>
          <p:nvPr/>
        </p:nvSpPr>
        <p:spPr bwMode="auto">
          <a:xfrm>
            <a:off x="4038601" y="3276601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6</a:t>
            </a:r>
          </a:p>
        </p:txBody>
      </p:sp>
      <p:sp>
        <p:nvSpPr>
          <p:cNvPr id="32777" name="Text Box 21"/>
          <p:cNvSpPr txBox="1">
            <a:spLocks noChangeArrowheads="1"/>
          </p:cNvSpPr>
          <p:nvPr/>
        </p:nvSpPr>
        <p:spPr bwMode="auto">
          <a:xfrm>
            <a:off x="6705601" y="4891088"/>
            <a:ext cx="28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6</a:t>
            </a:r>
          </a:p>
        </p:txBody>
      </p:sp>
      <p:sp>
        <p:nvSpPr>
          <p:cNvPr id="32778" name="Text Box 22"/>
          <p:cNvSpPr txBox="1">
            <a:spLocks noChangeArrowheads="1"/>
          </p:cNvSpPr>
          <p:nvPr/>
        </p:nvSpPr>
        <p:spPr bwMode="auto">
          <a:xfrm>
            <a:off x="9448801" y="6172201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Char char="n"/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 i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Monotype Sorts" pitchFamily="2" charset="2"/>
              <a:buChar char="F"/>
              <a:defRPr sz="2400" i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 i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800" i="0">
                <a:solidFill>
                  <a:srgbClr val="000000"/>
                </a:solidFill>
                <a:latin typeface="Arial Narrow" pitchFamily="34" charset="0"/>
              </a:rPr>
              <a:t>6</a:t>
            </a:r>
          </a:p>
        </p:txBody>
      </p:sp>
      <p:graphicFrame>
        <p:nvGraphicFramePr>
          <p:cNvPr id="32779" name="Object 23"/>
          <p:cNvGraphicFramePr>
            <a:graphicFrameLocks noChangeAspect="1"/>
          </p:cNvGraphicFramePr>
          <p:nvPr/>
        </p:nvGraphicFramePr>
        <p:xfrm>
          <a:off x="1752601" y="457201"/>
          <a:ext cx="286861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838200" progId="Equation.DSMT4">
                  <p:embed/>
                </p:oleObj>
              </mc:Choice>
              <mc:Fallback>
                <p:oleObj name="Equation" r:id="rId6" imgW="1625600" imgH="838200" progId="Equation.DSMT4">
                  <p:embed/>
                  <p:pic>
                    <p:nvPicPr>
                      <p:cNvPr id="32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457201"/>
                        <a:ext cx="2868613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24"/>
          <p:cNvGraphicFramePr>
            <a:graphicFrameLocks noChangeAspect="1"/>
          </p:cNvGraphicFramePr>
          <p:nvPr/>
        </p:nvGraphicFramePr>
        <p:xfrm>
          <a:off x="4724400" y="1143001"/>
          <a:ext cx="28908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300" imgH="838200" progId="Equation.DSMT4">
                  <p:embed/>
                </p:oleObj>
              </mc:Choice>
              <mc:Fallback>
                <p:oleObj name="Equation" r:id="rId8" imgW="1638300" imgH="838200" progId="Equation.DSMT4">
                  <p:embed/>
                  <p:pic>
                    <p:nvPicPr>
                      <p:cNvPr id="32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1"/>
                        <a:ext cx="2890838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5"/>
          <p:cNvGraphicFramePr>
            <a:graphicFrameLocks noChangeAspect="1"/>
          </p:cNvGraphicFramePr>
          <p:nvPr/>
        </p:nvGraphicFramePr>
        <p:xfrm>
          <a:off x="7620000" y="1828801"/>
          <a:ext cx="28146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300" imgH="838200" progId="Equation.DSMT4">
                  <p:embed/>
                </p:oleObj>
              </mc:Choice>
              <mc:Fallback>
                <p:oleObj name="Equation" r:id="rId10" imgW="1638300" imgH="838200" progId="Equation.DSMT4">
                  <p:embed/>
                  <p:pic>
                    <p:nvPicPr>
                      <p:cNvPr id="32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1"/>
                        <a:ext cx="2814638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386068" y="4955479"/>
            <a:ext cx="4279031" cy="1938340"/>
            <a:chOff x="384" y="3264"/>
            <a:chExt cx="2414" cy="1221"/>
          </a:xfrm>
        </p:grpSpPr>
        <p:sp>
          <p:nvSpPr>
            <p:cNvPr id="11289" name="Text Box 27"/>
            <p:cNvSpPr txBox="1">
              <a:spLocks noChangeArrowheads="1"/>
            </p:cNvSpPr>
            <p:nvPr/>
          </p:nvSpPr>
          <p:spPr bwMode="auto">
            <a:xfrm>
              <a:off x="384" y="3264"/>
              <a:ext cx="2414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Notice that                is smaller 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than   </a:t>
              </a:r>
              <a:r>
                <a:rPr lang="en-US" sz="2000" i="1" dirty="0" err="1">
                  <a:solidFill>
                    <a:srgbClr val="000000"/>
                  </a:solidFill>
                </a:rPr>
                <a:t>Var</a:t>
              </a:r>
              <a:r>
                <a:rPr lang="en-US" sz="2000" i="1" dirty="0">
                  <a:solidFill>
                    <a:srgbClr val="000000"/>
                  </a:solidFill>
                </a:rPr>
                <a:t>(X)</a:t>
              </a: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.  The larger the sample</a:t>
              </a:r>
            </a:p>
            <a:p>
              <a:pPr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size the smaller is                 .   Therefore,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      tends to fall closer to</a:t>
              </a:r>
              <a:r>
                <a:rPr lang="en-US" sz="2000" b="1" dirty="0">
                  <a:solidFill>
                    <a:srgbClr val="000000"/>
                  </a:solidFill>
                  <a:latin typeface="Symbol" pitchFamily="18" charset="2"/>
                </a:rPr>
                <a:t> m</a:t>
              </a: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, as the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solidFill>
                    <a:srgbClr val="000000"/>
                  </a:solidFill>
                  <a:latin typeface="Arial Narrow" pitchFamily="34" charset="0"/>
                </a:rPr>
                <a:t>sample size increases.</a:t>
              </a:r>
              <a:endParaRPr lang="en-US" sz="2000" dirty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graphicFrame>
          <p:nvGraphicFramePr>
            <p:cNvPr id="327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516200"/>
                </p:ext>
              </p:extLst>
            </p:nvPr>
          </p:nvGraphicFramePr>
          <p:xfrm>
            <a:off x="1075" y="3298"/>
            <a:ext cx="44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696" imgH="215806" progId="Equation.DSMT4">
                    <p:embed/>
                  </p:oleObj>
                </mc:Choice>
                <mc:Fallback>
                  <p:oleObj name="Equation" r:id="rId12" imgW="469696" imgH="215806" progId="Equation.DSMT4">
                    <p:embed/>
                    <p:pic>
                      <p:nvPicPr>
                        <p:cNvPr id="327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3298"/>
                          <a:ext cx="44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943720"/>
                </p:ext>
              </p:extLst>
            </p:nvPr>
          </p:nvGraphicFramePr>
          <p:xfrm>
            <a:off x="419" y="4030"/>
            <a:ext cx="17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51" imgH="152202" progId="Equation.DSMT4">
                    <p:embed/>
                  </p:oleObj>
                </mc:Choice>
                <mc:Fallback>
                  <p:oleObj name="Equation" r:id="rId14" imgW="114151" imgH="152202" progId="Equation.DSMT4">
                    <p:embed/>
                    <p:pic>
                      <p:nvPicPr>
                        <p:cNvPr id="3279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" y="4030"/>
                          <a:ext cx="17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1" name="AutoShape 31"/>
          <p:cNvSpPr>
            <a:spLocks noChangeArrowheads="1"/>
          </p:cNvSpPr>
          <p:nvPr/>
        </p:nvSpPr>
        <p:spPr bwMode="auto">
          <a:xfrm rot="8326867">
            <a:off x="4381500" y="446088"/>
            <a:ext cx="15240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sp>
        <p:nvSpPr>
          <p:cNvPr id="51232" name="AutoShape 32"/>
          <p:cNvSpPr>
            <a:spLocks noChangeArrowheads="1"/>
          </p:cNvSpPr>
          <p:nvPr/>
        </p:nvSpPr>
        <p:spPr bwMode="auto">
          <a:xfrm rot="8326867">
            <a:off x="9586913" y="1741489"/>
            <a:ext cx="1098550" cy="5556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sp>
        <p:nvSpPr>
          <p:cNvPr id="51233" name="AutoShape 33"/>
          <p:cNvSpPr>
            <a:spLocks noChangeArrowheads="1"/>
          </p:cNvSpPr>
          <p:nvPr/>
        </p:nvSpPr>
        <p:spPr bwMode="auto">
          <a:xfrm rot="8326867">
            <a:off x="6972300" y="1055688"/>
            <a:ext cx="15240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i="1">
              <a:solidFill>
                <a:srgbClr val="000000"/>
              </a:solidFill>
            </a:endParaRPr>
          </a:p>
        </p:txBody>
      </p:sp>
      <p:graphicFrame>
        <p:nvGraphicFramePr>
          <p:cNvPr id="3278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99696"/>
              </p:ext>
            </p:extLst>
          </p:nvPr>
        </p:nvGraphicFramePr>
        <p:xfrm>
          <a:off x="3365481" y="5813425"/>
          <a:ext cx="839788" cy="3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215806" progId="Equation.DSMT4">
                  <p:embed/>
                </p:oleObj>
              </mc:Choice>
              <mc:Fallback>
                <p:oleObj name="Equation" r:id="rId16" imgW="469696" imgH="215806" progId="Equation.DSMT4">
                  <p:embed/>
                  <p:pic>
                    <p:nvPicPr>
                      <p:cNvPr id="3278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481" y="5813425"/>
                        <a:ext cx="839788" cy="35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1113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1" grpId="0" animBg="1"/>
      <p:bldP spid="51232" grpId="0" animBg="1"/>
      <p:bldP spid="512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958</Words>
  <Application>Microsoft Office PowerPoint</Application>
  <PresentationFormat>Widescreen</PresentationFormat>
  <Paragraphs>14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Arial Narrow</vt:lpstr>
      <vt:lpstr>Calibri</vt:lpstr>
      <vt:lpstr>Calibri Light</vt:lpstr>
      <vt:lpstr>Google Sans</vt:lpstr>
      <vt:lpstr>Monotype Sorts</vt:lpstr>
      <vt:lpstr>Symbol</vt:lpstr>
      <vt:lpstr>Times New Roman</vt:lpstr>
      <vt:lpstr>Office Theme</vt:lpstr>
      <vt:lpstr>Worksheet</vt:lpstr>
      <vt:lpstr>Equation</vt:lpstr>
      <vt:lpstr>Bitmap Image</vt:lpstr>
      <vt:lpstr>Sampling Distribution and Central Limit Theorem</vt:lpstr>
      <vt:lpstr>Sampling Distributions</vt:lpstr>
      <vt:lpstr>Parameters: Statistics</vt:lpstr>
      <vt:lpstr>DEFINITION: Sampling Distribution</vt:lpstr>
      <vt:lpstr>Population Parameter of Frequent Interest: the Population Mean µ</vt:lpstr>
      <vt:lpstr>Sampling Distribution of the Sample Mean x̅: Example</vt:lpstr>
      <vt:lpstr>PowerPoint Presentation</vt:lpstr>
      <vt:lpstr>PowerPoint Presentation</vt:lpstr>
      <vt:lpstr>PowerPoint Presentation</vt:lpstr>
      <vt:lpstr>The variance of the sample mean is smaller than the variance of the population.</vt:lpstr>
      <vt:lpstr>Properties of the Sampling Distribution of x</vt:lpstr>
      <vt:lpstr>What can we do now?</vt:lpstr>
      <vt:lpstr>THE CENTRAL LIMIT THEOREM</vt:lpstr>
      <vt:lpstr>But first,…Sampling Distribution of Normally Distributed Population</vt:lpstr>
      <vt:lpstr>Normal Populations</vt:lpstr>
      <vt:lpstr>Non-normal Populations</vt:lpstr>
      <vt:lpstr>The Central Limit Theorem (for the sample mean x̅)</vt:lpstr>
      <vt:lpstr>The Importance of the Central Limit Theorem</vt:lpstr>
      <vt:lpstr>How Large Should n Be? 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veer Ahmed</dc:creator>
  <cp:lastModifiedBy>Tanveer Ahmed</cp:lastModifiedBy>
  <cp:revision>4</cp:revision>
  <dcterms:created xsi:type="dcterms:W3CDTF">2021-10-07T02:44:27Z</dcterms:created>
  <dcterms:modified xsi:type="dcterms:W3CDTF">2021-10-07T06:56:20Z</dcterms:modified>
</cp:coreProperties>
</file>